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D51EDDF" w14:textId="77777777" w:rsidR="003C5ACC" w:rsidRDefault="003C5ACC" w:rsidP="00322479">
      <w:pPr>
        <w:pStyle w:val="Title"/>
        <w:jc w:val="right"/>
      </w:pPr>
    </w:p>
    <w:p w14:paraId="5A42C141" w14:textId="58C7D39E" w:rsidR="0027635D" w:rsidRDefault="00052835" w:rsidP="00E74827">
      <w:pPr>
        <w:pStyle w:val="Title"/>
      </w:pPr>
      <w:r>
        <w:fldChar w:fldCharType="begin"/>
      </w:r>
      <w:r>
        <w:instrText xml:space="preserve"> MACROBUTTON MTEditEquationSection2 </w:instrText>
      </w:r>
      <w:r w:rsidRPr="00052835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DD321E" w:rsidRPr="00DD321E">
        <w:t xml:space="preserve">Forecasting </w:t>
      </w:r>
      <w:r w:rsidR="003915E9">
        <w:t xml:space="preserve">Atmospheric </w:t>
      </w:r>
      <w:r w:rsidR="00A507E6">
        <w:t xml:space="preserve">Storage </w:t>
      </w:r>
      <w:r w:rsidR="00DD321E" w:rsidRPr="00DD321E">
        <w:t xml:space="preserve">Tank Bottom Corrosion Failure </w:t>
      </w:r>
    </w:p>
    <w:p w14:paraId="050E3150" w14:textId="4EC7F407" w:rsidR="00C8291D" w:rsidRPr="00C8291D" w:rsidRDefault="00C8291D" w:rsidP="00C8291D">
      <w:r>
        <w:t xml:space="preserve">R Code and Data Sets for Storage Magazine 3 Part Article </w:t>
      </w:r>
      <w:commentRangeStart w:id="0"/>
      <w:r>
        <w:t>Published XXX</w:t>
      </w:r>
      <w:commentRangeEnd w:id="0"/>
      <w:r>
        <w:rPr>
          <w:rStyle w:val="CommentReference"/>
        </w:rPr>
        <w:commentReference w:id="0"/>
      </w:r>
    </w:p>
    <w:p w14:paraId="2DF8DC90" w14:textId="6738E550" w:rsidR="00322479" w:rsidRDefault="00322479" w:rsidP="00322479">
      <w:r>
        <w:t xml:space="preserve">PEMY Consulting, LLC,  </w:t>
      </w:r>
      <w:r w:rsidR="009758B4">
        <w:t>November</w:t>
      </w:r>
      <w:r>
        <w:t xml:space="preserve"> 2019</w:t>
      </w:r>
    </w:p>
    <w:p w14:paraId="4608834F" w14:textId="40A27C97" w:rsidR="00C8291D" w:rsidRDefault="00C8291D" w:rsidP="00233BB8">
      <w:pPr>
        <w:spacing w:after="0"/>
      </w:pPr>
      <w:r>
        <w:t xml:space="preserve">The following information is the complete R code as well as data sets used in preparing the above articles. They are available at </w:t>
      </w:r>
    </w:p>
    <w:p w14:paraId="1CD66AE1" w14:textId="77777777" w:rsidR="00C8291D" w:rsidRDefault="00C8291D" w:rsidP="00233BB8">
      <w:pPr>
        <w:spacing w:after="0"/>
      </w:pPr>
    </w:p>
    <w:p w14:paraId="690CBF02" w14:textId="77777777" w:rsidR="00C8291D" w:rsidRDefault="00C8291D" w:rsidP="00233BB8">
      <w:pPr>
        <w:spacing w:after="0"/>
      </w:pPr>
    </w:p>
    <w:p w14:paraId="0CC219E3" w14:textId="68CF0557" w:rsidR="00F90479" w:rsidRDefault="00C8291D" w:rsidP="00233BB8">
      <w:pPr>
        <w:spacing w:after="0"/>
      </w:pPr>
      <w:r>
        <w:t>Datasets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084"/>
        <w:gridCol w:w="1129"/>
        <w:gridCol w:w="998"/>
        <w:gridCol w:w="1163"/>
      </w:tblGrid>
      <w:tr w:rsidR="00663B3B" w:rsidRPr="00D12B3E" w14:paraId="62C34AA8" w14:textId="77777777" w:rsidTr="00FB60BE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BC9C0" w14:textId="77777777" w:rsidR="00FB60BE" w:rsidRPr="00D12B3E" w:rsidRDefault="00FB60BE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Parameter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86798E6" w14:textId="77777777" w:rsidR="00FB60BE" w:rsidRPr="00D12B3E" w:rsidRDefault="00FB60BE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9619AB4" w14:textId="77777777" w:rsidR="00FB60BE" w:rsidRPr="00D12B3E" w:rsidRDefault="00FB60BE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Estimat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078BBA3" w14:textId="77777777" w:rsidR="00FB60BE" w:rsidRPr="00D12B3E" w:rsidRDefault="00FB60BE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Range</w:t>
            </w:r>
            <w:r>
              <w:rPr>
                <w:rStyle w:val="FootnoteReference"/>
                <w:rFonts w:ascii="Calibri" w:eastAsia="Times New Roman" w:hAnsi="Calibri" w:cs="Calibri"/>
                <w:color w:val="000000"/>
              </w:rPr>
              <w:footnoteReference w:id="2"/>
            </w:r>
          </w:p>
        </w:tc>
      </w:tr>
      <w:tr w:rsidR="00663B3B" w:rsidRPr="00D12B3E" w14:paraId="22F3A9C2" w14:textId="77777777" w:rsidTr="00FB60BE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140557" w14:textId="4A010382" w:rsidR="00FB60BE" w:rsidRPr="00D12B3E" w:rsidRDefault="004A3AB9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 xml:space="preserve">Exponent: </w:t>
            </w:r>
            <w:r w:rsidRPr="004A3AB9">
              <w:rPr>
                <w:rFonts w:ascii="Calibri" w:eastAsia="Times New Roman" w:hAnsi="Calibri" w:cs="Calibri"/>
                <w:color w:val="000000"/>
                <w:position w:val="-10"/>
              </w:rPr>
              <w:object w:dxaOrig="240" w:dyaOrig="320" w14:anchorId="2EC7C9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12pt;height:15.7pt" o:ole="">
                  <v:imagedata r:id="rId11" o:title=""/>
                </v:shape>
                <o:OLEObject Type="Embed" ProgID="Equation.DSMT4" ShapeID="_x0000_i1033" DrawAspect="Content" ObjectID="_1664675743" r:id="rId12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1DD38B" w14:textId="77777777" w:rsidR="00FB60BE" w:rsidRPr="00D12B3E" w:rsidRDefault="00FB60BE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493590" w14:textId="77777777" w:rsidR="00FB60BE" w:rsidRPr="00D12B3E" w:rsidRDefault="00FB60BE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0.37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98CCC0" w14:textId="77777777" w:rsidR="00FB60BE" w:rsidRPr="00D12B3E" w:rsidRDefault="00FB60BE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0.31 - 0.44</w:t>
            </w:r>
          </w:p>
        </w:tc>
      </w:tr>
      <w:tr w:rsidR="00FB60BE" w:rsidRPr="00D12B3E" w14:paraId="2D99B9F5" w14:textId="77777777" w:rsidTr="00FB60BE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8C4404E" w14:textId="3E9AA53A" w:rsidR="00FB60BE" w:rsidRPr="00D12B3E" w:rsidRDefault="004A3AB9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 xml:space="preserve">Scale: </w:t>
            </w:r>
            <w:r w:rsidRPr="004A3AB9">
              <w:rPr>
                <w:rFonts w:ascii="Calibri" w:eastAsia="Times New Roman" w:hAnsi="Calibri" w:cs="Calibri"/>
                <w:color w:val="000000"/>
                <w:position w:val="-6"/>
              </w:rPr>
              <w:object w:dxaOrig="240" w:dyaOrig="220" w14:anchorId="74597F45">
                <v:shape id="_x0000_i1034" type="#_x0000_t75" style="width:12pt;height:11.15pt" o:ole="">
                  <v:imagedata r:id="rId13" o:title=""/>
                </v:shape>
                <o:OLEObject Type="Embed" ProgID="Equation.DSMT4" ShapeID="_x0000_i1034" DrawAspect="Content" ObjectID="_1664675744" r:id="rId14"/>
              </w:object>
            </w:r>
            <w:r w:rsidR="00FB60BE">
              <w:rPr>
                <w:rFonts w:ascii="Calibri" w:eastAsia="Times New Roman" w:hAnsi="Calibri" w:cs="Calibri"/>
                <w:color w:val="000000"/>
              </w:rPr>
              <w:t>(mils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BE3DF75" w14:textId="77777777" w:rsidR="00FB60BE" w:rsidRPr="00D12B3E" w:rsidRDefault="00FB60BE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0004D5E" w14:textId="77777777" w:rsidR="00FB60BE" w:rsidRPr="00D12B3E" w:rsidRDefault="00FB60BE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6A4DC06" w14:textId="77777777" w:rsidR="00FB60BE" w:rsidRPr="00D12B3E" w:rsidRDefault="00FB60BE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19</w:t>
            </w:r>
            <w:r w:rsidRPr="00D12B3E">
              <w:rPr>
                <w:rFonts w:ascii="Calibri" w:eastAsia="Times New Roman" w:hAnsi="Calibri" w:cs="Calibri"/>
                <w:color w:val="000000"/>
              </w:rPr>
              <w:t xml:space="preserve"> - </w:t>
            </w:r>
            <w:r>
              <w:rPr>
                <w:rFonts w:ascii="Calibri" w:eastAsia="Times New Roman" w:hAnsi="Calibri" w:cs="Calibri"/>
                <w:color w:val="000000"/>
              </w:rPr>
              <w:t>24</w:t>
            </w:r>
          </w:p>
        </w:tc>
      </w:tr>
      <w:tr w:rsidR="00FB60BE" w:rsidRPr="00D12B3E" w14:paraId="4047559A" w14:textId="77777777" w:rsidTr="00FB60BE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D7FB581" w14:textId="0CFDDB02" w:rsidR="00FB60BE" w:rsidRPr="00D12B3E" w:rsidRDefault="00FB60BE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intensity</w:t>
            </w:r>
            <w:r w:rsidR="00A354EA">
              <w:rPr>
                <w:rStyle w:val="FootnoteReference"/>
                <w:rFonts w:ascii="Calibri" w:eastAsia="Times New Roman" w:hAnsi="Calibri" w:cs="Calibri"/>
                <w:color w:val="000000"/>
              </w:rPr>
              <w:footnoteReference w:id="3"/>
            </w:r>
            <w:r w:rsidR="004A3AB9">
              <w:rPr>
                <w:rFonts w:ascii="Calibri" w:eastAsia="Times New Roman" w:hAnsi="Calibri" w:cs="Calibri"/>
                <w:color w:val="000000"/>
              </w:rPr>
              <w:t xml:space="preserve"> (mils/year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7631D56" w14:textId="77777777" w:rsidR="00FB60BE" w:rsidRPr="00D12B3E" w:rsidRDefault="00FB60BE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n of Tanks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0692F4E" w14:textId="77777777" w:rsidR="00FB60BE" w:rsidRPr="00D12B3E" w:rsidRDefault="00FB60BE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Estimat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E488C9D" w14:textId="77777777" w:rsidR="00FB60BE" w:rsidRPr="00D12B3E" w:rsidRDefault="00FB60BE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Range</w:t>
            </w:r>
          </w:p>
        </w:tc>
      </w:tr>
      <w:tr w:rsidR="00371154" w:rsidRPr="00D12B3E" w14:paraId="4AB6E6E0" w14:textId="77777777" w:rsidTr="00FB60BE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ABC473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A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9C188A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6638C8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1.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9D118B" w14:textId="48A964E6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9 - 3.3</w:t>
            </w:r>
          </w:p>
        </w:tc>
      </w:tr>
      <w:tr w:rsidR="00371154" w:rsidRPr="00D12B3E" w14:paraId="49B06B4A" w14:textId="77777777" w:rsidTr="00FB60BE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C3EFFF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A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DAF490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E4F381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6.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5E88BC" w14:textId="77B2D08E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.4 – 7.0</w:t>
            </w:r>
          </w:p>
        </w:tc>
      </w:tr>
      <w:tr w:rsidR="00371154" w:rsidRPr="00D12B3E" w14:paraId="263570B5" w14:textId="77777777" w:rsidTr="00FB60BE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10CB4E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A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542582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2FD295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6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AE5666" w14:textId="398ECF9E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.0 - 8.5</w:t>
            </w:r>
          </w:p>
        </w:tc>
      </w:tr>
      <w:tr w:rsidR="00371154" w:rsidRPr="00D12B3E" w14:paraId="1CDDFA45" w14:textId="77777777" w:rsidTr="00FB60BE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318793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A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2AF89A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9022DC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7.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960F83" w14:textId="42D7A1BF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.6 - 7.8</w:t>
            </w:r>
          </w:p>
        </w:tc>
      </w:tr>
      <w:tr w:rsidR="00371154" w:rsidRPr="00D12B3E" w14:paraId="3DD183E0" w14:textId="77777777" w:rsidTr="00FB60BE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D6EF34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A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A351F7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8C53C8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9.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7724F4" w14:textId="6AE57C28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.8 - 11.2</w:t>
            </w:r>
          </w:p>
        </w:tc>
      </w:tr>
      <w:tr w:rsidR="00371154" w:rsidRPr="00D12B3E" w14:paraId="008D3225" w14:textId="77777777" w:rsidTr="00FB60BE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BCFD0C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A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447293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EC5A9B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2.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5CA0AF" w14:textId="201EEFD3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.6 - 4.8</w:t>
            </w:r>
          </w:p>
        </w:tc>
      </w:tr>
      <w:tr w:rsidR="00371154" w:rsidRPr="00D12B3E" w14:paraId="072D3E01" w14:textId="77777777" w:rsidTr="00FB60BE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C95D61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A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1024F6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66C4B0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6.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946D2E" w14:textId="6FA98DED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.3 - 8.7</w:t>
            </w:r>
          </w:p>
        </w:tc>
      </w:tr>
      <w:tr w:rsidR="00371154" w:rsidRPr="00D12B3E" w14:paraId="2D406F72" w14:textId="77777777" w:rsidTr="00FB60BE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B059FE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A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7956DE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064436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9.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73A2FC" w14:textId="7D8E3428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  <w:r w:rsidR="00A354EA">
              <w:rPr>
                <w:rFonts w:ascii="Calibri" w:hAnsi="Calibri" w:cs="Calibri"/>
                <w:color w:val="000000"/>
              </w:rPr>
              <w:t>.0</w:t>
            </w:r>
            <w:r>
              <w:rPr>
                <w:rFonts w:ascii="Calibri" w:hAnsi="Calibri" w:cs="Calibri"/>
                <w:color w:val="000000"/>
              </w:rPr>
              <w:t xml:space="preserve"> - 11.8</w:t>
            </w:r>
          </w:p>
        </w:tc>
      </w:tr>
      <w:tr w:rsidR="00371154" w:rsidRPr="00D12B3E" w14:paraId="67A97B92" w14:textId="77777777" w:rsidTr="00FB60BE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003059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A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4B8832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B4B30A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3.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456E69" w14:textId="2D4E8963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.7 - 4.8</w:t>
            </w:r>
          </w:p>
        </w:tc>
      </w:tr>
      <w:tr w:rsidR="00371154" w:rsidRPr="00D12B3E" w14:paraId="28368D97" w14:textId="77777777" w:rsidTr="00FB60BE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291C7A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A1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363D99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E60925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10.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F9C63B" w14:textId="65B2CD8F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.9 - 11.8</w:t>
            </w:r>
          </w:p>
        </w:tc>
      </w:tr>
      <w:tr w:rsidR="00371154" w:rsidRPr="00D12B3E" w14:paraId="7E3322E3" w14:textId="77777777" w:rsidTr="00332325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E2B09F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A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9EAAA3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05181D" w14:textId="77777777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12B3E">
              <w:rPr>
                <w:rFonts w:ascii="Calibri" w:eastAsia="Times New Roman" w:hAnsi="Calibri" w:cs="Calibri"/>
                <w:color w:val="000000"/>
              </w:rPr>
              <w:t>5.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7AF5C3" w14:textId="3DE0895D" w:rsidR="00371154" w:rsidRPr="00D12B3E" w:rsidRDefault="00371154" w:rsidP="002E2D68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  <w:r w:rsidR="00A354EA">
              <w:rPr>
                <w:rFonts w:ascii="Calibri" w:hAnsi="Calibri" w:cs="Calibri"/>
                <w:color w:val="000000"/>
              </w:rPr>
              <w:t>.0</w:t>
            </w:r>
            <w:r>
              <w:rPr>
                <w:rFonts w:ascii="Calibri" w:hAnsi="Calibri" w:cs="Calibri"/>
                <w:color w:val="000000"/>
              </w:rPr>
              <w:t xml:space="preserve"> - 6.5</w:t>
            </w:r>
          </w:p>
        </w:tc>
      </w:tr>
      <w:tr w:rsidR="00332325" w:rsidRPr="00D12B3E" w14:paraId="668A6A32" w14:textId="77777777" w:rsidTr="00182C01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0B47DB4D" w14:textId="68711F3B" w:rsidR="00332325" w:rsidRPr="00D12B3E" w:rsidRDefault="00332325" w:rsidP="00332325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40D68">
              <w:t>NBS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5EB4DB5C" w14:textId="56C7FF10" w:rsidR="00332325" w:rsidRPr="00D12B3E" w:rsidRDefault="00332325" w:rsidP="00332325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40D68">
              <w:t xml:space="preserve">102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5B502FB6" w14:textId="5190E07A" w:rsidR="00332325" w:rsidRPr="00D12B3E" w:rsidRDefault="00332325" w:rsidP="00332325">
            <w:pPr>
              <w:keepNext/>
              <w:keepLines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40D68">
              <w:t>7.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2E434A69" w14:textId="3E009617" w:rsidR="00332325" w:rsidRDefault="00332325" w:rsidP="00332325">
            <w:pPr>
              <w:keepNext/>
              <w:keepLines/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 w:rsidRPr="00640D68">
              <w:t>6.6 - 7.9</w:t>
            </w:r>
          </w:p>
        </w:tc>
      </w:tr>
    </w:tbl>
    <w:p w14:paraId="0ACE51C8" w14:textId="526CAABF" w:rsidR="00FB60BE" w:rsidRDefault="002E2D68" w:rsidP="002E2D68">
      <w:pPr>
        <w:pStyle w:val="Caption"/>
        <w:spacing w:before="200"/>
      </w:pPr>
      <w:bookmarkStart w:id="1" w:name="_Ref29879727"/>
      <w:r>
        <w:t xml:space="preserve">Table </w:t>
      </w:r>
      <w:r w:rsidR="00C8291D">
        <w:fldChar w:fldCharType="begin"/>
      </w:r>
      <w:r w:rsidR="00C8291D">
        <w:instrText xml:space="preserve"> SEQ Table \* ARABIC </w:instrText>
      </w:r>
      <w:r w:rsidR="00C8291D">
        <w:fldChar w:fldCharType="separate"/>
      </w:r>
      <w:r w:rsidR="002D36A8">
        <w:rPr>
          <w:noProof/>
        </w:rPr>
        <w:t>1</w:t>
      </w:r>
      <w:r w:rsidR="00C8291D">
        <w:rPr>
          <w:noProof/>
        </w:rPr>
        <w:fldChar w:fldCharType="end"/>
      </w:r>
      <w:bookmarkEnd w:id="1"/>
      <w:r>
        <w:t>. Estimated power, scale, and intensity parameters.</w:t>
      </w:r>
    </w:p>
    <w:p w14:paraId="138270EA" w14:textId="250C027A" w:rsidR="00B478FC" w:rsidRPr="003006FE" w:rsidRDefault="00B478FC" w:rsidP="00B478FC">
      <w:pPr>
        <w:pStyle w:val="Caption"/>
      </w:pPr>
    </w:p>
    <w:tbl>
      <w:tblPr>
        <w:tblW w:w="6571" w:type="dxa"/>
        <w:jc w:val="center"/>
        <w:tblLook w:val="04A0" w:firstRow="1" w:lastRow="0" w:firstColumn="1" w:lastColumn="0" w:noHBand="0" w:noVBand="1"/>
      </w:tblPr>
      <w:tblGrid>
        <w:gridCol w:w="1520"/>
        <w:gridCol w:w="891"/>
        <w:gridCol w:w="891"/>
        <w:gridCol w:w="881"/>
        <w:gridCol w:w="1069"/>
        <w:gridCol w:w="1069"/>
        <w:gridCol w:w="960"/>
      </w:tblGrid>
      <w:tr w:rsidR="00604B8A" w:rsidRPr="00604B8A" w14:paraId="5EDF16BA" w14:textId="77777777" w:rsidTr="00604B8A">
        <w:trPr>
          <w:trHeight w:val="288"/>
          <w:jc w:val="center"/>
        </w:trPr>
        <w:tc>
          <w:tcPr>
            <w:tcW w:w="810" w:type="dxa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bottom"/>
            <w:hideMark/>
          </w:tcPr>
          <w:p w14:paraId="419AEBAA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lastRenderedPageBreak/>
              <w:t>Years in Service</w:t>
            </w:r>
          </w:p>
        </w:tc>
        <w:tc>
          <w:tcPr>
            <w:tcW w:w="4801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F4FBE6F" w14:textId="42D1F3E2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Survival Probability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4994D2" w14:textId="77777777" w:rsidR="00604B8A" w:rsidRPr="00604B8A" w:rsidRDefault="00604B8A" w:rsidP="00604B8A">
            <w:pPr>
              <w:keepNext/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604B8A" w:rsidRPr="00604B8A" w14:paraId="22F08958" w14:textId="77777777" w:rsidTr="00604B8A">
        <w:trPr>
          <w:trHeight w:val="288"/>
          <w:jc w:val="center"/>
        </w:trPr>
        <w:tc>
          <w:tcPr>
            <w:tcW w:w="810" w:type="dxa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F77C0A0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02598E9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Site 2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D67F3DE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Site 4</w:t>
            </w:r>
          </w:p>
        </w:tc>
        <w:tc>
          <w:tcPr>
            <w:tcW w:w="8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8036197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Site 5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4C3C4CF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Site 11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56202DA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Site 1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C14543E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NBS</w:t>
            </w:r>
          </w:p>
        </w:tc>
      </w:tr>
      <w:tr w:rsidR="00604B8A" w:rsidRPr="00604B8A" w14:paraId="15A3C9DB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D1BF01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1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99282A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100.0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A67979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100.0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8EEE5D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9.9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5B2805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9.9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1B3789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100.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2E55F1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100.0</w:t>
            </w:r>
          </w:p>
        </w:tc>
      </w:tr>
      <w:tr w:rsidR="00604B8A" w:rsidRPr="00604B8A" w14:paraId="2908168A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839F17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5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7B089A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9.9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05CE37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9.7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C4FEC1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8.5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6E05BB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8.2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DECC0C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9.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46BE88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9.7</w:t>
            </w:r>
          </w:p>
        </w:tc>
      </w:tr>
      <w:tr w:rsidR="00604B8A" w:rsidRPr="00604B8A" w14:paraId="47A49C90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556946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B484AA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9.5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522640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9.0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9263CD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4.2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0BA7BC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3.0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2E9F3A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9.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9F5C4C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8.9</w:t>
            </w:r>
          </w:p>
        </w:tc>
      </w:tr>
      <w:tr w:rsidR="00604B8A" w:rsidRPr="00604B8A" w14:paraId="6322F885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1708B2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15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B559F9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8.9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497FF9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7.6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BF371F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7.8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B25490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5.7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62E9E8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9.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B46211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7.5</w:t>
            </w:r>
          </w:p>
        </w:tc>
      </w:tr>
      <w:tr w:rsidR="00604B8A" w:rsidRPr="00604B8A" w14:paraId="24B836F1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A4F80F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20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CD26F4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8.1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5C0768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5.9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94CD10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0.4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8BC611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77.3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3A3957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8.7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B69D2B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5.6</w:t>
            </w:r>
          </w:p>
        </w:tc>
      </w:tr>
      <w:tr w:rsidR="00604B8A" w:rsidRPr="00604B8A" w14:paraId="3547C64B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20777E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25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95029A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7.1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91A204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3.7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0145A6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72.5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D9D51C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68.6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D16AEB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8.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FF6162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3.2</w:t>
            </w:r>
          </w:p>
        </w:tc>
      </w:tr>
      <w:tr w:rsidR="00604B8A" w:rsidRPr="00604B8A" w14:paraId="7EF97D49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8F05FD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30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E56D1D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5.8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97BFD7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1.1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A74778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64.7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6D6816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60.2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3EF540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7.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536940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0.6</w:t>
            </w:r>
          </w:p>
        </w:tc>
      </w:tr>
      <w:tr w:rsidR="00604B8A" w:rsidRPr="00604B8A" w14:paraId="519F11D5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484CD6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35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B87633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4.4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9B4ECE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8.3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2B0B3B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57.2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5A9A77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52.3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E4C4BD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6.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5C43BA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7.6</w:t>
            </w:r>
          </w:p>
        </w:tc>
      </w:tr>
      <w:tr w:rsidR="00604B8A" w:rsidRPr="00604B8A" w14:paraId="3352BC9F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7BFB5C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40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66D03D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2.7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4F8980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5.3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5AEF6E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50.3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A0396E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45.2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C8356F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5.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B6C28F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4.5</w:t>
            </w:r>
          </w:p>
        </w:tc>
      </w:tr>
      <w:tr w:rsidR="00604B8A" w:rsidRPr="00604B8A" w14:paraId="4CC9246A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1ADCFB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45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9C4C06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1.0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1D368E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2.2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C2BE27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43.9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05AC78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38.9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B64A50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3.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4DCD49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1.2</w:t>
            </w:r>
          </w:p>
        </w:tc>
      </w:tr>
      <w:tr w:rsidR="00604B8A" w:rsidRPr="00604B8A" w14:paraId="4A9106DB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86C781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50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A08743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9.1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7208A8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78.9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C2DD69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38.3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B4F0D2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33.3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875C70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2.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F21EB7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77.8</w:t>
            </w:r>
          </w:p>
        </w:tc>
      </w:tr>
      <w:tr w:rsidR="00604B8A" w:rsidRPr="00604B8A" w14:paraId="11CE0115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C0D820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55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3011ED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7.2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2C83D2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75.7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C9D725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33.2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4F87B4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28.4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15AF06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1.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E86094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74.4</w:t>
            </w:r>
          </w:p>
        </w:tc>
      </w:tr>
      <w:tr w:rsidR="00604B8A" w:rsidRPr="00604B8A" w14:paraId="4C481517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0C4B16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60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A95746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5.1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85C876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72.3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681AE8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28.8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DCE710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24.2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990DCE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9.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B36C22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71.0</w:t>
            </w:r>
          </w:p>
        </w:tc>
      </w:tr>
      <w:tr w:rsidR="00604B8A" w:rsidRPr="00604B8A" w14:paraId="6AE172F7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5DEACD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65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056CFA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3.0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3276A1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69.0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FDE717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24.8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9726B7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20.6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B4E74A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7.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19CD30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67.6</w:t>
            </w:r>
          </w:p>
        </w:tc>
      </w:tr>
      <w:tr w:rsidR="00604B8A" w:rsidRPr="00604B8A" w14:paraId="05B79224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046756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70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FD46F3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0.9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97CA04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65.8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2DF150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21.4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8F7FA1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17.4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1FF6BE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6.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4993CB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64.2</w:t>
            </w:r>
          </w:p>
        </w:tc>
      </w:tr>
      <w:tr w:rsidR="00604B8A" w:rsidRPr="00604B8A" w14:paraId="00806A06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6E15D0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75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47C93F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78.7</w:t>
            </w: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0032F4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62.6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AF95E6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18.5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16A1E7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14.8</w:t>
            </w:r>
          </w:p>
        </w:tc>
        <w:tc>
          <w:tcPr>
            <w:tcW w:w="10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4DCC71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4.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A90DBA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60.9</w:t>
            </w:r>
          </w:p>
        </w:tc>
      </w:tr>
      <w:tr w:rsidR="00604B8A" w:rsidRPr="00604B8A" w14:paraId="3955C3CA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970064D" w14:textId="77777777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0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9AE9290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76.5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9397467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59.5</w:t>
            </w:r>
          </w:p>
        </w:tc>
        <w:tc>
          <w:tcPr>
            <w:tcW w:w="8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C33884F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15.9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000FFF6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12.5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1686239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82.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C8D0717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57.7</w:t>
            </w:r>
          </w:p>
        </w:tc>
      </w:tr>
      <w:tr w:rsidR="00604B8A" w:rsidRPr="00604B8A" w14:paraId="11453720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44EC55" w14:textId="748042EC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Intensity</w:t>
            </w:r>
            <w:r>
              <w:rPr>
                <w:rFonts w:ascii="Calibri" w:eastAsia="Times New Roman" w:hAnsi="Calibri" w:cs="Calibri"/>
                <w:color w:val="000000"/>
              </w:rPr>
              <w:t>(</w:t>
            </w:r>
            <w:proofErr w:type="spellStart"/>
            <w:r>
              <w:rPr>
                <w:rFonts w:ascii="Calibri" w:eastAsia="Times New Roman" w:hAnsi="Calibri" w:cs="Calibri"/>
                <w:color w:val="000000"/>
              </w:rPr>
              <w:t>mpy</w:t>
            </w:r>
            <w:proofErr w:type="spellEnd"/>
            <w:r>
              <w:rPr>
                <w:rFonts w:ascii="Calibri" w:eastAsia="Times New Roman" w:hAnsi="Calibri" w:cs="Calibri"/>
                <w:color w:val="000000"/>
              </w:rPr>
              <w:t>)</w:t>
            </w:r>
          </w:p>
        </w:tc>
        <w:tc>
          <w:tcPr>
            <w:tcW w:w="89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2B4B73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6.14</w:t>
            </w:r>
          </w:p>
        </w:tc>
        <w:tc>
          <w:tcPr>
            <w:tcW w:w="89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FA5B0F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7.13</w:t>
            </w:r>
          </w:p>
        </w:tc>
        <w:tc>
          <w:tcPr>
            <w:tcW w:w="88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8437F2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.89</w:t>
            </w:r>
          </w:p>
        </w:tc>
        <w:tc>
          <w:tcPr>
            <w:tcW w:w="106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633587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10.24</w:t>
            </w:r>
          </w:p>
        </w:tc>
        <w:tc>
          <w:tcPr>
            <w:tcW w:w="106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094433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5.6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58A2F4C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7.22</w:t>
            </w:r>
          </w:p>
        </w:tc>
      </w:tr>
      <w:tr w:rsidR="00604B8A" w:rsidRPr="00604B8A" w14:paraId="00D6FD16" w14:textId="77777777" w:rsidTr="00604B8A">
        <w:trPr>
          <w:trHeight w:val="288"/>
          <w:jc w:val="center"/>
        </w:trPr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760892A" w14:textId="5E33B819" w:rsidR="00604B8A" w:rsidRPr="00604B8A" w:rsidRDefault="00604B8A" w:rsidP="00604B8A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n</w:t>
            </w:r>
            <w:r w:rsidR="00E32208">
              <w:rPr>
                <w:rStyle w:val="FootnoteReference"/>
                <w:rFonts w:ascii="Calibri" w:eastAsia="Times New Roman" w:hAnsi="Calibri" w:cs="Calibri"/>
                <w:color w:val="000000"/>
              </w:rPr>
              <w:footnoteReference w:id="4"/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D7ACF20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68C150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20</w:t>
            </w:r>
          </w:p>
        </w:tc>
        <w:tc>
          <w:tcPr>
            <w:tcW w:w="8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CCCE6DD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7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BC18D19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5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B4E9F46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240F3D5" w14:textId="77777777" w:rsidR="00604B8A" w:rsidRPr="00604B8A" w:rsidRDefault="00604B8A" w:rsidP="00604B8A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604B8A">
              <w:rPr>
                <w:rFonts w:ascii="Calibri" w:eastAsia="Times New Roman" w:hAnsi="Calibri" w:cs="Calibri"/>
                <w:color w:val="000000"/>
              </w:rPr>
              <w:t>102</w:t>
            </w:r>
          </w:p>
        </w:tc>
      </w:tr>
    </w:tbl>
    <w:p w14:paraId="694A020D" w14:textId="1A398FE1" w:rsidR="00066D0C" w:rsidRPr="00066D0C" w:rsidRDefault="00604B8A" w:rsidP="00604B8A">
      <w:pPr>
        <w:pStyle w:val="Caption"/>
        <w:spacing w:before="200"/>
      </w:pPr>
      <w:bookmarkStart w:id="2" w:name="_Ref29903827"/>
      <w:bookmarkStart w:id="3" w:name="_Ref29903718"/>
      <w:r>
        <w:t xml:space="preserve">Table </w:t>
      </w:r>
      <w:r w:rsidR="00C8291D">
        <w:fldChar w:fldCharType="begin"/>
      </w:r>
      <w:r w:rsidR="00C8291D">
        <w:instrText xml:space="preserve"> SEQ Table \* ARABIC </w:instrText>
      </w:r>
      <w:r w:rsidR="00C8291D">
        <w:fldChar w:fldCharType="separate"/>
      </w:r>
      <w:r w:rsidR="002D36A8">
        <w:rPr>
          <w:noProof/>
        </w:rPr>
        <w:t>2</w:t>
      </w:r>
      <w:r w:rsidR="00C8291D">
        <w:rPr>
          <w:noProof/>
        </w:rPr>
        <w:fldChar w:fldCharType="end"/>
      </w:r>
      <w:bookmarkEnd w:id="2"/>
      <w:r>
        <w:t>. Survival table for sites with 5 or more inspections.</w:t>
      </w:r>
      <w:bookmarkEnd w:id="3"/>
    </w:p>
    <w:p w14:paraId="6F3B614D" w14:textId="437A945B" w:rsidR="00EF236F" w:rsidRPr="000E0719" w:rsidRDefault="0064045E" w:rsidP="000E0719">
      <w:pPr>
        <w:pStyle w:val="Heading1"/>
      </w:pPr>
      <w:r w:rsidRPr="000E0719">
        <w:t>Annex 2</w:t>
      </w:r>
      <w:r w:rsidR="004F6B0D" w:rsidRPr="000E0719">
        <w:t>:</w:t>
      </w:r>
      <w:r w:rsidRPr="000E0719">
        <w:t xml:space="preserve"> </w:t>
      </w:r>
      <w:r w:rsidR="00961E05" w:rsidRPr="000E0719">
        <w:t>R Programs</w:t>
      </w:r>
    </w:p>
    <w:p w14:paraId="5C07B1AC" w14:textId="7DFDB2AE" w:rsidR="00150441" w:rsidRPr="00150441" w:rsidRDefault="00150441" w:rsidP="00150441">
      <w:pPr>
        <w:pStyle w:val="Heading2"/>
        <w:tabs>
          <w:tab w:val="center" w:pos="4680"/>
        </w:tabs>
      </w:pPr>
      <w:r>
        <w:t>Censored Gamma Regression</w:t>
      </w:r>
    </w:p>
    <w:p w14:paraId="09F8CAFA" w14:textId="7B72AA84" w:rsidR="00961E05" w:rsidRDefault="00961E05" w:rsidP="00B8383A">
      <w:pPr>
        <w:pStyle w:val="Rcode"/>
      </w:pPr>
      <w:proofErr w:type="spellStart"/>
      <w:r w:rsidRPr="00961E05">
        <w:t>gamma_censored_mu_scale</w:t>
      </w:r>
      <w:proofErr w:type="spellEnd"/>
      <w:r w:rsidRPr="00961E05">
        <w:t xml:space="preserve"> &lt;- function(y, x, censored, var=TRUE) {</w:t>
      </w:r>
    </w:p>
    <w:p w14:paraId="0D94BD34" w14:textId="5BAEB066" w:rsidR="00150441" w:rsidRDefault="00150441" w:rsidP="00150441">
      <w:pPr>
        <w:pStyle w:val="Rcode"/>
      </w:pPr>
      <w:r>
        <w:t xml:space="preserve"> #########################################################</w:t>
      </w:r>
    </w:p>
    <w:p w14:paraId="1E2B1CE1" w14:textId="57B22D7E" w:rsidR="00150441" w:rsidRDefault="00150441" w:rsidP="00150441">
      <w:pPr>
        <w:pStyle w:val="Rcode"/>
      </w:pPr>
      <w:r>
        <w:t xml:space="preserve"> # Syntax;  fit &lt;- </w:t>
      </w:r>
      <w:proofErr w:type="spellStart"/>
      <w:r>
        <w:t>gamma_censored</w:t>
      </w:r>
      <w:proofErr w:type="spellEnd"/>
      <w:r>
        <w:t>(</w:t>
      </w:r>
      <w:proofErr w:type="spellStart"/>
      <w:r>
        <w:t>y,x,censored</w:t>
      </w:r>
      <w:proofErr w:type="spellEnd"/>
      <w:r>
        <w:t>)</w:t>
      </w:r>
    </w:p>
    <w:p w14:paraId="76FFA4EC" w14:textId="69881EF3" w:rsidR="00150441" w:rsidRDefault="00150441" w:rsidP="00150441">
      <w:pPr>
        <w:pStyle w:val="Rcode"/>
      </w:pPr>
      <w:r>
        <w:t xml:space="preserve"> # y is a positive-valued dependent variable</w:t>
      </w:r>
    </w:p>
    <w:p w14:paraId="4866F2FC" w14:textId="6A6988AC" w:rsidR="00150441" w:rsidRDefault="00150441" w:rsidP="00150441">
      <w:pPr>
        <w:pStyle w:val="Rcode"/>
      </w:pPr>
      <w:r>
        <w:t xml:space="preserve"> # x is a design matrix with the same number of rows as y</w:t>
      </w:r>
    </w:p>
    <w:p w14:paraId="30849420" w14:textId="0C8C537C" w:rsidR="00150441" w:rsidRDefault="00150441" w:rsidP="00150441">
      <w:pPr>
        <w:pStyle w:val="Rcode"/>
      </w:pPr>
      <w:r>
        <w:t xml:space="preserve"> # censored has the same number of rows as y; coded: -1 = left, 0 = none, 1 = right</w:t>
      </w:r>
    </w:p>
    <w:p w14:paraId="69335CA6" w14:textId="567A86A6" w:rsidR="00150441" w:rsidRDefault="00150441" w:rsidP="00150441">
      <w:pPr>
        <w:pStyle w:val="Rcode"/>
      </w:pPr>
      <w:r>
        <w:t xml:space="preserve"> #    the y value for each censored observation is the upper or lower bound</w:t>
      </w:r>
    </w:p>
    <w:p w14:paraId="72764204" w14:textId="358C66CC" w:rsidR="00150441" w:rsidRDefault="00150441" w:rsidP="00150441">
      <w:pPr>
        <w:pStyle w:val="Rcode"/>
      </w:pPr>
      <w:r>
        <w:t xml:space="preserve"> #    of the unobserved value of y</w:t>
      </w:r>
    </w:p>
    <w:p w14:paraId="790471CD" w14:textId="66506770" w:rsidR="00150441" w:rsidRPr="00961E05" w:rsidRDefault="00150441" w:rsidP="00150441">
      <w:pPr>
        <w:pStyle w:val="Rcode"/>
      </w:pPr>
      <w:r>
        <w:t xml:space="preserve"> ############################################################</w:t>
      </w:r>
    </w:p>
    <w:p w14:paraId="288F833B" w14:textId="41227337" w:rsidR="00961E05" w:rsidRPr="00961E05" w:rsidRDefault="00961E05" w:rsidP="00B8383A">
      <w:pPr>
        <w:pStyle w:val="Rcode"/>
      </w:pPr>
      <w:r w:rsidRPr="00961E05">
        <w:t xml:space="preserve"> # </w:t>
      </w:r>
      <w:r w:rsidR="00B8383A">
        <w:t>Censoring</w:t>
      </w:r>
    </w:p>
    <w:p w14:paraId="24AA40EE" w14:textId="77777777" w:rsidR="00961E05" w:rsidRPr="00961E05" w:rsidRDefault="00961E05" w:rsidP="00B8383A">
      <w:pPr>
        <w:pStyle w:val="Rcode"/>
      </w:pPr>
      <w:r w:rsidRPr="00961E05">
        <w:t xml:space="preserve">  left &lt;- which(censored==-1)</w:t>
      </w:r>
    </w:p>
    <w:p w14:paraId="3289C3C7" w14:textId="77777777" w:rsidR="00961E05" w:rsidRPr="00961E05" w:rsidRDefault="00961E05" w:rsidP="00B8383A">
      <w:pPr>
        <w:pStyle w:val="Rcode"/>
      </w:pPr>
      <w:r w:rsidRPr="00961E05">
        <w:t xml:space="preserve">  </w:t>
      </w:r>
      <w:proofErr w:type="spellStart"/>
      <w:r w:rsidRPr="00961E05">
        <w:t>obs</w:t>
      </w:r>
      <w:proofErr w:type="spellEnd"/>
      <w:r w:rsidRPr="00961E05">
        <w:t xml:space="preserve"> &lt;- which(censored==0)</w:t>
      </w:r>
    </w:p>
    <w:p w14:paraId="6A28708C" w14:textId="77777777" w:rsidR="00961E05" w:rsidRPr="00961E05" w:rsidRDefault="00961E05" w:rsidP="00B8383A">
      <w:pPr>
        <w:pStyle w:val="Rcode"/>
      </w:pPr>
      <w:r w:rsidRPr="00961E05">
        <w:t xml:space="preserve">  right &lt;- which(censored==1)</w:t>
      </w:r>
    </w:p>
    <w:p w14:paraId="0A82A8FB" w14:textId="4318FFA7" w:rsidR="00961E05" w:rsidRPr="00961E05" w:rsidRDefault="00961E05" w:rsidP="00B8383A">
      <w:pPr>
        <w:pStyle w:val="Rcode"/>
      </w:pPr>
      <w:r w:rsidRPr="00961E05">
        <w:t xml:space="preserve"> # Design matrix</w:t>
      </w:r>
    </w:p>
    <w:p w14:paraId="519967F2" w14:textId="77777777" w:rsidR="00961E05" w:rsidRPr="00961E05" w:rsidRDefault="00961E05" w:rsidP="00B8383A">
      <w:pPr>
        <w:pStyle w:val="Rcode"/>
      </w:pPr>
      <w:r w:rsidRPr="00961E05">
        <w:t xml:space="preserve">  n &lt;- length(y)</w:t>
      </w:r>
    </w:p>
    <w:p w14:paraId="70E35042" w14:textId="4AFDA5CA" w:rsidR="00961E05" w:rsidRPr="00961E05" w:rsidRDefault="00961E05" w:rsidP="00B8383A">
      <w:pPr>
        <w:pStyle w:val="Rcode"/>
      </w:pPr>
      <w:r w:rsidRPr="00961E05">
        <w:t xml:space="preserve">  p &lt;- </w:t>
      </w:r>
      <w:proofErr w:type="spellStart"/>
      <w:r w:rsidRPr="00961E05">
        <w:t>ncol</w:t>
      </w:r>
      <w:proofErr w:type="spellEnd"/>
      <w:r w:rsidRPr="00961E05">
        <w:t>(</w:t>
      </w:r>
      <w:r w:rsidR="00150441">
        <w:t>x</w:t>
      </w:r>
      <w:r w:rsidRPr="00961E05">
        <w:t>)</w:t>
      </w:r>
    </w:p>
    <w:p w14:paraId="62CA7660" w14:textId="0178F37B" w:rsidR="00961E05" w:rsidRPr="000E0719" w:rsidRDefault="00961E05" w:rsidP="00B8383A">
      <w:pPr>
        <w:pStyle w:val="Rcode"/>
      </w:pPr>
      <w:r w:rsidRPr="000E0719">
        <w:t xml:space="preserve">  </w:t>
      </w:r>
      <w:r w:rsidR="000E0719" w:rsidRPr="000E0719">
        <w:t>labels</w:t>
      </w:r>
      <w:r w:rsidRPr="000E0719">
        <w:t xml:space="preserve"> &lt;- c(</w:t>
      </w:r>
      <w:proofErr w:type="spellStart"/>
      <w:r w:rsidRPr="000E0719">
        <w:t>colnames</w:t>
      </w:r>
      <w:proofErr w:type="spellEnd"/>
      <w:r w:rsidRPr="000E0719">
        <w:t>(x),"scale")</w:t>
      </w:r>
    </w:p>
    <w:p w14:paraId="13E42654" w14:textId="769AA33A" w:rsidR="00961E05" w:rsidRPr="000E0719" w:rsidRDefault="00961E05" w:rsidP="00B8383A">
      <w:pPr>
        <w:pStyle w:val="Rcode"/>
      </w:pPr>
      <w:r w:rsidRPr="000E0719">
        <w:t xml:space="preserve"> # Log-likelihood function</w:t>
      </w:r>
    </w:p>
    <w:p w14:paraId="1B658896" w14:textId="77777777" w:rsidR="00961E05" w:rsidRPr="00B8383A" w:rsidRDefault="00961E05" w:rsidP="00B8383A">
      <w:pPr>
        <w:pStyle w:val="Rcode"/>
      </w:pPr>
      <w:r w:rsidRPr="00B8383A">
        <w:t xml:space="preserve">  </w:t>
      </w:r>
      <w:proofErr w:type="spellStart"/>
      <w:r w:rsidRPr="00B8383A">
        <w:t>ll.f</w:t>
      </w:r>
      <w:proofErr w:type="spellEnd"/>
      <w:r w:rsidRPr="00B8383A">
        <w:t xml:space="preserve"> &lt;- function(</w:t>
      </w:r>
      <w:proofErr w:type="spellStart"/>
      <w:r w:rsidRPr="00B8383A">
        <w:t>f.theta</w:t>
      </w:r>
      <w:proofErr w:type="spellEnd"/>
      <w:r w:rsidRPr="00B8383A">
        <w:t>) {</w:t>
      </w:r>
    </w:p>
    <w:p w14:paraId="2135AF25" w14:textId="77777777" w:rsidR="00961E05" w:rsidRPr="00961E05" w:rsidRDefault="00961E05" w:rsidP="00B8383A">
      <w:pPr>
        <w:pStyle w:val="Rcode"/>
        <w:rPr>
          <w:lang w:val="fr-FR"/>
        </w:rPr>
      </w:pPr>
      <w:r w:rsidRPr="00B8383A">
        <w:t xml:space="preserve">    </w:t>
      </w:r>
      <w:proofErr w:type="spellStart"/>
      <w:r w:rsidRPr="00961E05">
        <w:rPr>
          <w:lang w:val="fr-FR"/>
        </w:rPr>
        <w:t>f.betas</w:t>
      </w:r>
      <w:proofErr w:type="spellEnd"/>
      <w:r w:rsidRPr="00961E05">
        <w:rPr>
          <w:lang w:val="fr-FR"/>
        </w:rPr>
        <w:t xml:space="preserve"> &lt;- </w:t>
      </w:r>
      <w:proofErr w:type="spellStart"/>
      <w:r w:rsidRPr="00961E05">
        <w:rPr>
          <w:lang w:val="fr-FR"/>
        </w:rPr>
        <w:t>f.theta</w:t>
      </w:r>
      <w:proofErr w:type="spellEnd"/>
      <w:r w:rsidRPr="00961E05">
        <w:rPr>
          <w:lang w:val="fr-FR"/>
        </w:rPr>
        <w:t>[1: p]</w:t>
      </w:r>
    </w:p>
    <w:p w14:paraId="238CF150" w14:textId="77777777" w:rsidR="00961E05" w:rsidRPr="00961E05" w:rsidRDefault="00961E05" w:rsidP="00B8383A">
      <w:pPr>
        <w:pStyle w:val="Rcode"/>
        <w:rPr>
          <w:lang w:val="fr-FR"/>
        </w:rPr>
      </w:pPr>
      <w:r w:rsidRPr="00961E05">
        <w:rPr>
          <w:lang w:val="fr-FR"/>
        </w:rPr>
        <w:lastRenderedPageBreak/>
        <w:t xml:space="preserve">    </w:t>
      </w:r>
      <w:proofErr w:type="spellStart"/>
      <w:r w:rsidRPr="00961E05">
        <w:rPr>
          <w:lang w:val="fr-FR"/>
        </w:rPr>
        <w:t>f.b</w:t>
      </w:r>
      <w:proofErr w:type="spellEnd"/>
      <w:r w:rsidRPr="00961E05">
        <w:rPr>
          <w:lang w:val="fr-FR"/>
        </w:rPr>
        <w:t xml:space="preserve"> &lt;- </w:t>
      </w:r>
      <w:proofErr w:type="spellStart"/>
      <w:r w:rsidRPr="00961E05">
        <w:rPr>
          <w:lang w:val="fr-FR"/>
        </w:rPr>
        <w:t>f.theta</w:t>
      </w:r>
      <w:proofErr w:type="spellEnd"/>
      <w:r w:rsidRPr="00961E05">
        <w:rPr>
          <w:lang w:val="fr-FR"/>
        </w:rPr>
        <w:t>[p + 1]</w:t>
      </w:r>
    </w:p>
    <w:p w14:paraId="71125FDA" w14:textId="77777777" w:rsidR="00961E05" w:rsidRPr="00961E05" w:rsidRDefault="00961E05" w:rsidP="00B8383A">
      <w:pPr>
        <w:pStyle w:val="Rcode"/>
        <w:rPr>
          <w:lang w:val="fr-FR"/>
        </w:rPr>
      </w:pPr>
      <w:r w:rsidRPr="00961E05">
        <w:rPr>
          <w:lang w:val="fr-FR"/>
        </w:rPr>
        <w:t xml:space="preserve">    </w:t>
      </w:r>
      <w:proofErr w:type="spellStart"/>
      <w:r w:rsidRPr="00961E05">
        <w:rPr>
          <w:lang w:val="fr-FR"/>
        </w:rPr>
        <w:t>ll</w:t>
      </w:r>
      <w:proofErr w:type="spellEnd"/>
      <w:r w:rsidRPr="00961E05">
        <w:rPr>
          <w:lang w:val="fr-FR"/>
        </w:rPr>
        <w:t xml:space="preserve"> &lt;- </w:t>
      </w:r>
      <w:proofErr w:type="spellStart"/>
      <w:r w:rsidRPr="00961E05">
        <w:rPr>
          <w:lang w:val="fr-FR"/>
        </w:rPr>
        <w:t>sum</w:t>
      </w:r>
      <w:proofErr w:type="spellEnd"/>
      <w:r w:rsidRPr="00961E05">
        <w:rPr>
          <w:lang w:val="fr-FR"/>
        </w:rPr>
        <w:t>(</w:t>
      </w:r>
      <w:proofErr w:type="spellStart"/>
      <w:r w:rsidRPr="00961E05">
        <w:rPr>
          <w:lang w:val="fr-FR"/>
        </w:rPr>
        <w:t>dgamma</w:t>
      </w:r>
      <w:proofErr w:type="spellEnd"/>
      <w:r w:rsidRPr="00961E05">
        <w:rPr>
          <w:lang w:val="fr-FR"/>
        </w:rPr>
        <w:t>(x = y[</w:t>
      </w:r>
      <w:proofErr w:type="spellStart"/>
      <w:r w:rsidRPr="00961E05">
        <w:rPr>
          <w:lang w:val="fr-FR"/>
        </w:rPr>
        <w:t>obs</w:t>
      </w:r>
      <w:proofErr w:type="spellEnd"/>
      <w:r w:rsidRPr="00961E05">
        <w:rPr>
          <w:lang w:val="fr-FR"/>
        </w:rPr>
        <w:t xml:space="preserve">], log = TRUE, </w:t>
      </w:r>
    </w:p>
    <w:p w14:paraId="68F42D92" w14:textId="20CF7B2E" w:rsidR="00961E05" w:rsidRPr="00B8383A" w:rsidRDefault="00961E05" w:rsidP="00B8383A">
      <w:pPr>
        <w:pStyle w:val="Rcode"/>
      </w:pPr>
      <w:r w:rsidRPr="00B8383A">
        <w:t xml:space="preserve">              shape = exp(</w:t>
      </w:r>
      <w:r w:rsidR="00150441">
        <w:t>x</w:t>
      </w:r>
      <w:r w:rsidRPr="00B8383A">
        <w:t>[</w:t>
      </w:r>
      <w:proofErr w:type="spellStart"/>
      <w:r w:rsidRPr="00B8383A">
        <w:t>obs</w:t>
      </w:r>
      <w:proofErr w:type="spellEnd"/>
      <w:r w:rsidRPr="00B8383A">
        <w:t xml:space="preserve">,] %*% </w:t>
      </w:r>
      <w:proofErr w:type="spellStart"/>
      <w:r w:rsidRPr="00B8383A">
        <w:t>f.betas</w:t>
      </w:r>
      <w:proofErr w:type="spellEnd"/>
      <w:r w:rsidRPr="00B8383A">
        <w:t xml:space="preserve"> - </w:t>
      </w:r>
      <w:proofErr w:type="spellStart"/>
      <w:r w:rsidRPr="00B8383A">
        <w:t>f.b</w:t>
      </w:r>
      <w:proofErr w:type="spellEnd"/>
      <w:r w:rsidRPr="00B8383A">
        <w:t>), scale = exp(</w:t>
      </w:r>
      <w:proofErr w:type="spellStart"/>
      <w:r w:rsidRPr="00B8383A">
        <w:t>f.b</w:t>
      </w:r>
      <w:proofErr w:type="spellEnd"/>
      <w:r w:rsidRPr="00B8383A">
        <w:t>))) +</w:t>
      </w:r>
    </w:p>
    <w:p w14:paraId="7A853225" w14:textId="77777777" w:rsidR="00961E05" w:rsidRPr="00961E05" w:rsidRDefault="00961E05" w:rsidP="00B8383A">
      <w:pPr>
        <w:pStyle w:val="Rcode"/>
      </w:pPr>
      <w:r w:rsidRPr="00B8383A">
        <w:t xml:space="preserve">      </w:t>
      </w:r>
      <w:r w:rsidRPr="00961E05">
        <w:t>sum(</w:t>
      </w:r>
      <w:proofErr w:type="spellStart"/>
      <w:r w:rsidRPr="00961E05">
        <w:t>pgamma</w:t>
      </w:r>
      <w:proofErr w:type="spellEnd"/>
      <w:r w:rsidRPr="00961E05">
        <w:t xml:space="preserve">(q = y[left], </w:t>
      </w:r>
      <w:proofErr w:type="spellStart"/>
      <w:r w:rsidRPr="00961E05">
        <w:t>log.p</w:t>
      </w:r>
      <w:proofErr w:type="spellEnd"/>
      <w:r w:rsidRPr="00961E05">
        <w:t xml:space="preserve"> = TRUE, </w:t>
      </w:r>
    </w:p>
    <w:p w14:paraId="49B7BCB9" w14:textId="13839F8E" w:rsidR="00B8383A" w:rsidRDefault="00961E05" w:rsidP="00B8383A">
      <w:pPr>
        <w:pStyle w:val="Rcode"/>
      </w:pPr>
      <w:r w:rsidRPr="00961E05">
        <w:t xml:space="preserve">              shape = exp(</w:t>
      </w:r>
      <w:r w:rsidR="00150441">
        <w:t>x</w:t>
      </w:r>
      <w:r w:rsidRPr="00961E05">
        <w:t xml:space="preserve">[left,] %*% </w:t>
      </w:r>
      <w:proofErr w:type="spellStart"/>
      <w:r w:rsidRPr="00961E05">
        <w:t>f.betas</w:t>
      </w:r>
      <w:proofErr w:type="spellEnd"/>
      <w:r w:rsidRPr="00961E05">
        <w:t xml:space="preserve"> - </w:t>
      </w:r>
      <w:proofErr w:type="spellStart"/>
      <w:r w:rsidRPr="00961E05">
        <w:t>f.b</w:t>
      </w:r>
      <w:proofErr w:type="spellEnd"/>
      <w:r w:rsidRPr="00961E05">
        <w:t xml:space="preserve">), </w:t>
      </w:r>
    </w:p>
    <w:p w14:paraId="62E1BC29" w14:textId="42CEAE72" w:rsidR="00961E05" w:rsidRPr="00961E05" w:rsidRDefault="00B8383A" w:rsidP="00B8383A">
      <w:pPr>
        <w:pStyle w:val="Rcode"/>
      </w:pPr>
      <w:r>
        <w:t xml:space="preserve">              </w:t>
      </w:r>
      <w:r w:rsidR="00961E05" w:rsidRPr="00961E05">
        <w:t>scale = exp(</w:t>
      </w:r>
      <w:proofErr w:type="spellStart"/>
      <w:r w:rsidR="00961E05" w:rsidRPr="00961E05">
        <w:t>f.b</w:t>
      </w:r>
      <w:proofErr w:type="spellEnd"/>
      <w:r w:rsidR="00961E05" w:rsidRPr="00961E05">
        <w:t>),</w:t>
      </w:r>
      <w:proofErr w:type="spellStart"/>
      <w:r w:rsidR="00961E05" w:rsidRPr="00961E05">
        <w:t>lower.tail</w:t>
      </w:r>
      <w:proofErr w:type="spellEnd"/>
      <w:r w:rsidR="00961E05" w:rsidRPr="00961E05">
        <w:t xml:space="preserve">=TRUE)) +  </w:t>
      </w:r>
    </w:p>
    <w:p w14:paraId="08FC6184" w14:textId="77777777" w:rsidR="00961E05" w:rsidRPr="00961E05" w:rsidRDefault="00961E05" w:rsidP="00B8383A">
      <w:pPr>
        <w:pStyle w:val="Rcode"/>
      </w:pPr>
      <w:r w:rsidRPr="00961E05">
        <w:t xml:space="preserve">      sum(</w:t>
      </w:r>
      <w:proofErr w:type="spellStart"/>
      <w:r w:rsidRPr="00961E05">
        <w:t>pgamma</w:t>
      </w:r>
      <w:proofErr w:type="spellEnd"/>
      <w:r w:rsidRPr="00961E05">
        <w:t xml:space="preserve">(q = y[right], </w:t>
      </w:r>
      <w:proofErr w:type="spellStart"/>
      <w:r w:rsidRPr="00961E05">
        <w:t>log.p</w:t>
      </w:r>
      <w:proofErr w:type="spellEnd"/>
      <w:r w:rsidRPr="00961E05">
        <w:t xml:space="preserve"> = TRUE, </w:t>
      </w:r>
    </w:p>
    <w:p w14:paraId="406F9FD7" w14:textId="2335E889" w:rsidR="00B8383A" w:rsidRDefault="00961E05" w:rsidP="00B8383A">
      <w:pPr>
        <w:pStyle w:val="Rcode"/>
      </w:pPr>
      <w:r w:rsidRPr="00961E05">
        <w:t xml:space="preserve">              shape = exp(</w:t>
      </w:r>
      <w:r w:rsidR="00150441">
        <w:t>x</w:t>
      </w:r>
      <w:r w:rsidRPr="00961E05">
        <w:t xml:space="preserve">[right,] %*% </w:t>
      </w:r>
      <w:proofErr w:type="spellStart"/>
      <w:r w:rsidRPr="00961E05">
        <w:t>f.betas</w:t>
      </w:r>
      <w:proofErr w:type="spellEnd"/>
      <w:r w:rsidRPr="00961E05">
        <w:t xml:space="preserve"> - </w:t>
      </w:r>
      <w:proofErr w:type="spellStart"/>
      <w:r w:rsidRPr="00961E05">
        <w:t>f.b</w:t>
      </w:r>
      <w:proofErr w:type="spellEnd"/>
      <w:r w:rsidRPr="00961E05">
        <w:t xml:space="preserve">), </w:t>
      </w:r>
    </w:p>
    <w:p w14:paraId="5535B8A7" w14:textId="119D71E2" w:rsidR="00961E05" w:rsidRPr="00961E05" w:rsidRDefault="00B8383A" w:rsidP="00B8383A">
      <w:pPr>
        <w:pStyle w:val="Rcode"/>
      </w:pPr>
      <w:r>
        <w:t xml:space="preserve">              </w:t>
      </w:r>
      <w:r w:rsidR="00961E05" w:rsidRPr="00961E05">
        <w:t>scale = exp(</w:t>
      </w:r>
      <w:proofErr w:type="spellStart"/>
      <w:r w:rsidR="00961E05" w:rsidRPr="00961E05">
        <w:t>f.b</w:t>
      </w:r>
      <w:proofErr w:type="spellEnd"/>
      <w:r w:rsidR="00961E05" w:rsidRPr="00961E05">
        <w:t>),</w:t>
      </w:r>
      <w:proofErr w:type="spellStart"/>
      <w:r w:rsidR="00961E05" w:rsidRPr="00961E05">
        <w:t>lower.tail</w:t>
      </w:r>
      <w:proofErr w:type="spellEnd"/>
      <w:r w:rsidR="00961E05" w:rsidRPr="00961E05">
        <w:t xml:space="preserve">=FALSE))  </w:t>
      </w:r>
    </w:p>
    <w:p w14:paraId="08F9C540" w14:textId="77777777" w:rsidR="00961E05" w:rsidRPr="00961E05" w:rsidRDefault="00961E05" w:rsidP="00B8383A">
      <w:pPr>
        <w:pStyle w:val="Rcode"/>
      </w:pPr>
      <w:r w:rsidRPr="00961E05">
        <w:t xml:space="preserve">    return(-</w:t>
      </w:r>
      <w:proofErr w:type="spellStart"/>
      <w:r w:rsidRPr="00961E05">
        <w:t>ll</w:t>
      </w:r>
      <w:proofErr w:type="spellEnd"/>
      <w:r w:rsidRPr="00961E05">
        <w:t>)</w:t>
      </w:r>
    </w:p>
    <w:p w14:paraId="7110CEE9" w14:textId="77777777" w:rsidR="00961E05" w:rsidRPr="00961E05" w:rsidRDefault="00961E05" w:rsidP="00B8383A">
      <w:pPr>
        <w:pStyle w:val="Rcode"/>
      </w:pPr>
      <w:r w:rsidRPr="00961E05">
        <w:t xml:space="preserve">  }</w:t>
      </w:r>
    </w:p>
    <w:p w14:paraId="5582236E" w14:textId="77777777" w:rsidR="00961E05" w:rsidRPr="00961E05" w:rsidRDefault="00961E05" w:rsidP="00B8383A">
      <w:pPr>
        <w:pStyle w:val="Rcode"/>
      </w:pPr>
      <w:r w:rsidRPr="00961E05">
        <w:t xml:space="preserve">  # Maximize log-likelihood</w:t>
      </w:r>
    </w:p>
    <w:p w14:paraId="24C35725" w14:textId="6817A879" w:rsidR="00961E05" w:rsidRPr="00961E05" w:rsidRDefault="00961E05" w:rsidP="00B8383A">
      <w:pPr>
        <w:pStyle w:val="Rcode"/>
      </w:pPr>
      <w:r w:rsidRPr="00961E05">
        <w:t xml:space="preserve">  </w:t>
      </w:r>
      <w:proofErr w:type="spellStart"/>
      <w:r w:rsidRPr="00961E05">
        <w:t>llmax</w:t>
      </w:r>
      <w:proofErr w:type="spellEnd"/>
      <w:r w:rsidRPr="00961E05">
        <w:t xml:space="preserve"> &lt;- </w:t>
      </w:r>
      <w:proofErr w:type="spellStart"/>
      <w:r w:rsidRPr="00961E05">
        <w:t>nlminb</w:t>
      </w:r>
      <w:proofErr w:type="spellEnd"/>
      <w:r w:rsidRPr="00961E05">
        <w:t xml:space="preserve">(objective = </w:t>
      </w:r>
      <w:proofErr w:type="spellStart"/>
      <w:r w:rsidRPr="00961E05">
        <w:t>ll.f</w:t>
      </w:r>
      <w:proofErr w:type="spellEnd"/>
      <w:r w:rsidRPr="00961E05">
        <w:t>,</w:t>
      </w:r>
      <w:r w:rsidR="000E0719">
        <w:t xml:space="preserve"> </w:t>
      </w:r>
      <w:r w:rsidRPr="00961E05">
        <w:t>start = c(rep(0, p), 1),</w:t>
      </w:r>
    </w:p>
    <w:p w14:paraId="74F2EE4B" w14:textId="77777777" w:rsidR="00961E05" w:rsidRPr="00961E05" w:rsidRDefault="00961E05" w:rsidP="00B8383A">
      <w:pPr>
        <w:pStyle w:val="Rcode"/>
      </w:pPr>
      <w:r w:rsidRPr="00961E05">
        <w:t xml:space="preserve">                  lower = c(rep(-Inf, p), 1e-6))</w:t>
      </w:r>
    </w:p>
    <w:p w14:paraId="26ACBADE" w14:textId="77777777" w:rsidR="00961E05" w:rsidRPr="00961E05" w:rsidRDefault="00961E05" w:rsidP="00B8383A">
      <w:pPr>
        <w:pStyle w:val="Rcode"/>
      </w:pPr>
      <w:r w:rsidRPr="00961E05">
        <w:t xml:space="preserve">  </w:t>
      </w:r>
      <w:proofErr w:type="spellStart"/>
      <w:r w:rsidRPr="00961E05">
        <w:t>theta.hat</w:t>
      </w:r>
      <w:proofErr w:type="spellEnd"/>
      <w:r w:rsidRPr="00961E05">
        <w:t xml:space="preserve"> &lt;- </w:t>
      </w:r>
      <w:proofErr w:type="spellStart"/>
      <w:r w:rsidRPr="00961E05">
        <w:t>llmax$par</w:t>
      </w:r>
      <w:proofErr w:type="spellEnd"/>
    </w:p>
    <w:p w14:paraId="4B89A7CC" w14:textId="521A3A9B" w:rsidR="00961E05" w:rsidRPr="00961E05" w:rsidRDefault="00961E05" w:rsidP="00B8383A">
      <w:pPr>
        <w:pStyle w:val="Rcode"/>
      </w:pPr>
      <w:r w:rsidRPr="00961E05">
        <w:t xml:space="preserve">  names(</w:t>
      </w:r>
      <w:proofErr w:type="spellStart"/>
      <w:r w:rsidRPr="00961E05">
        <w:t>theta.hat</w:t>
      </w:r>
      <w:proofErr w:type="spellEnd"/>
      <w:r w:rsidRPr="00961E05">
        <w:t xml:space="preserve">) &lt;- </w:t>
      </w:r>
      <w:r w:rsidR="000E0719">
        <w:t>labels</w:t>
      </w:r>
    </w:p>
    <w:p w14:paraId="7AF70C15" w14:textId="77777777" w:rsidR="00961E05" w:rsidRPr="00961E05" w:rsidRDefault="00961E05" w:rsidP="00B8383A">
      <w:pPr>
        <w:pStyle w:val="Rcode"/>
      </w:pPr>
      <w:r w:rsidRPr="00961E05">
        <w:t xml:space="preserve">  </w:t>
      </w:r>
      <w:proofErr w:type="spellStart"/>
      <w:r w:rsidRPr="00961E05">
        <w:t>ret.list</w:t>
      </w:r>
      <w:proofErr w:type="spellEnd"/>
      <w:r w:rsidRPr="00961E05">
        <w:t xml:space="preserve"> &lt;- list(</w:t>
      </w:r>
      <w:proofErr w:type="spellStart"/>
      <w:r w:rsidRPr="00961E05">
        <w:t>theta.hat</w:t>
      </w:r>
      <w:proofErr w:type="spellEnd"/>
      <w:r w:rsidRPr="00961E05">
        <w:t xml:space="preserve"> = </w:t>
      </w:r>
      <w:proofErr w:type="spellStart"/>
      <w:r w:rsidRPr="00961E05">
        <w:t>theta.hat</w:t>
      </w:r>
      <w:proofErr w:type="spellEnd"/>
      <w:r w:rsidRPr="00961E05">
        <w:t>)</w:t>
      </w:r>
    </w:p>
    <w:p w14:paraId="3631FE99" w14:textId="2C84884F" w:rsidR="00961E05" w:rsidRPr="00961E05" w:rsidRDefault="00961E05" w:rsidP="00B8383A">
      <w:pPr>
        <w:pStyle w:val="Rcode"/>
      </w:pPr>
      <w:r w:rsidRPr="00961E05">
        <w:t># Estimate variance-covariance matrix</w:t>
      </w:r>
    </w:p>
    <w:p w14:paraId="3700F8E4" w14:textId="77777777" w:rsidR="00961E05" w:rsidRPr="00961E05" w:rsidRDefault="00961E05" w:rsidP="00B8383A">
      <w:pPr>
        <w:pStyle w:val="Rcode"/>
      </w:pPr>
      <w:r w:rsidRPr="00961E05">
        <w:t xml:space="preserve">  if (var) {</w:t>
      </w:r>
    </w:p>
    <w:p w14:paraId="3B591D58" w14:textId="77777777" w:rsidR="00961E05" w:rsidRPr="00961E05" w:rsidRDefault="00961E05" w:rsidP="00B8383A">
      <w:pPr>
        <w:pStyle w:val="Rcode"/>
      </w:pPr>
      <w:r w:rsidRPr="00961E05">
        <w:t xml:space="preserve">    </w:t>
      </w:r>
      <w:proofErr w:type="spellStart"/>
      <w:r w:rsidRPr="00961E05">
        <w:t>hessian.mat</w:t>
      </w:r>
      <w:proofErr w:type="spellEnd"/>
      <w:r w:rsidRPr="00961E05">
        <w:t xml:space="preserve"> &lt;- </w:t>
      </w:r>
      <w:proofErr w:type="spellStart"/>
      <w:r w:rsidRPr="00961E05">
        <w:t>pracma</w:t>
      </w:r>
      <w:proofErr w:type="spellEnd"/>
      <w:r w:rsidRPr="00961E05">
        <w:t xml:space="preserve">::hessian(f = </w:t>
      </w:r>
      <w:proofErr w:type="spellStart"/>
      <w:r w:rsidRPr="00961E05">
        <w:t>ll.f</w:t>
      </w:r>
      <w:proofErr w:type="spellEnd"/>
      <w:r w:rsidRPr="00961E05">
        <w:t xml:space="preserve">, x0 = </w:t>
      </w:r>
      <w:proofErr w:type="spellStart"/>
      <w:r w:rsidRPr="00961E05">
        <w:t>theta.hat</w:t>
      </w:r>
      <w:proofErr w:type="spellEnd"/>
      <w:r w:rsidRPr="00961E05">
        <w:t>)</w:t>
      </w:r>
    </w:p>
    <w:p w14:paraId="64C77CA1" w14:textId="77777777" w:rsidR="00961E05" w:rsidRPr="00961E05" w:rsidRDefault="00961E05" w:rsidP="00B8383A">
      <w:pPr>
        <w:pStyle w:val="Rcode"/>
      </w:pPr>
      <w:r w:rsidRPr="00961E05">
        <w:t xml:space="preserve">    </w:t>
      </w:r>
      <w:proofErr w:type="spellStart"/>
      <w:r w:rsidRPr="00961E05">
        <w:t>varcov</w:t>
      </w:r>
      <w:proofErr w:type="spellEnd"/>
      <w:r w:rsidRPr="00961E05">
        <w:t xml:space="preserve"> &lt;- solve(</w:t>
      </w:r>
      <w:proofErr w:type="spellStart"/>
      <w:r w:rsidRPr="00961E05">
        <w:t>hessian.mat</w:t>
      </w:r>
      <w:proofErr w:type="spellEnd"/>
      <w:r w:rsidRPr="00961E05">
        <w:t>)</w:t>
      </w:r>
    </w:p>
    <w:p w14:paraId="54050727" w14:textId="6BF55CEC" w:rsidR="00961E05" w:rsidRPr="00961E05" w:rsidRDefault="00961E05" w:rsidP="00B8383A">
      <w:pPr>
        <w:pStyle w:val="Rcode"/>
      </w:pPr>
      <w:r w:rsidRPr="00961E05">
        <w:t xml:space="preserve">    </w:t>
      </w:r>
      <w:proofErr w:type="spellStart"/>
      <w:r w:rsidRPr="00961E05">
        <w:t>colnames</w:t>
      </w:r>
      <w:proofErr w:type="spellEnd"/>
      <w:r w:rsidRPr="00961E05">
        <w:t>(</w:t>
      </w:r>
      <w:proofErr w:type="spellStart"/>
      <w:r w:rsidRPr="00961E05">
        <w:t>varcov</w:t>
      </w:r>
      <w:proofErr w:type="spellEnd"/>
      <w:r w:rsidRPr="00961E05">
        <w:t xml:space="preserve">) &lt;- </w:t>
      </w:r>
      <w:proofErr w:type="spellStart"/>
      <w:r w:rsidRPr="00961E05">
        <w:t>rownames</w:t>
      </w:r>
      <w:proofErr w:type="spellEnd"/>
      <w:r w:rsidRPr="00961E05">
        <w:t>(</w:t>
      </w:r>
      <w:proofErr w:type="spellStart"/>
      <w:r w:rsidRPr="00961E05">
        <w:t>varcov</w:t>
      </w:r>
      <w:proofErr w:type="spellEnd"/>
      <w:r w:rsidRPr="00961E05">
        <w:t xml:space="preserve">) &lt;- </w:t>
      </w:r>
      <w:r w:rsidR="000E0719">
        <w:t>labels</w:t>
      </w:r>
    </w:p>
    <w:p w14:paraId="5FF034C3" w14:textId="77777777" w:rsidR="00961E05" w:rsidRPr="00961E05" w:rsidRDefault="00961E05" w:rsidP="00B8383A">
      <w:pPr>
        <w:pStyle w:val="Rcode"/>
      </w:pPr>
      <w:r w:rsidRPr="00961E05">
        <w:t xml:space="preserve">    </w:t>
      </w:r>
      <w:proofErr w:type="spellStart"/>
      <w:r w:rsidRPr="00961E05">
        <w:t>ret.list$varcov</w:t>
      </w:r>
      <w:proofErr w:type="spellEnd"/>
      <w:r w:rsidRPr="00961E05">
        <w:t xml:space="preserve"> &lt;- </w:t>
      </w:r>
      <w:proofErr w:type="spellStart"/>
      <w:r w:rsidRPr="00961E05">
        <w:t>varcov</w:t>
      </w:r>
      <w:proofErr w:type="spellEnd"/>
    </w:p>
    <w:p w14:paraId="1D2515A0" w14:textId="77777777" w:rsidR="00961E05" w:rsidRPr="00961E05" w:rsidRDefault="00961E05" w:rsidP="00B8383A">
      <w:pPr>
        <w:pStyle w:val="Rcode"/>
      </w:pPr>
      <w:r w:rsidRPr="00961E05">
        <w:t xml:space="preserve">  }</w:t>
      </w:r>
    </w:p>
    <w:p w14:paraId="5B638655" w14:textId="16E76398" w:rsidR="00961E05" w:rsidRPr="00961E05" w:rsidRDefault="00B8383A" w:rsidP="00B8383A">
      <w:pPr>
        <w:pStyle w:val="Rcode"/>
      </w:pPr>
      <w:r>
        <w:t>#</w:t>
      </w:r>
      <w:r w:rsidR="00961E05" w:rsidRPr="00961E05">
        <w:t xml:space="preserve"> Add AIC and </w:t>
      </w:r>
      <w:proofErr w:type="spellStart"/>
      <w:r w:rsidR="00961E05" w:rsidRPr="00961E05">
        <w:t>nlminb</w:t>
      </w:r>
      <w:proofErr w:type="spellEnd"/>
      <w:r w:rsidR="00961E05" w:rsidRPr="00961E05">
        <w:t xml:space="preserve"> object</w:t>
      </w:r>
      <w:r w:rsidR="000E0719">
        <w:t xml:space="preserve"> to return list</w:t>
      </w:r>
    </w:p>
    <w:p w14:paraId="142560BE" w14:textId="77777777" w:rsidR="00961E05" w:rsidRPr="00961E05" w:rsidRDefault="00961E05" w:rsidP="00961E05">
      <w:pPr>
        <w:widowControl w:val="0"/>
        <w:spacing w:after="0" w:line="240" w:lineRule="auto"/>
        <w:rPr>
          <w:rFonts w:ascii="Consolas" w:hAnsi="Consolas"/>
        </w:rPr>
      </w:pPr>
      <w:r w:rsidRPr="00961E05">
        <w:rPr>
          <w:rFonts w:ascii="Consolas" w:hAnsi="Consolas"/>
        </w:rPr>
        <w:t xml:space="preserve">  </w:t>
      </w:r>
      <w:proofErr w:type="spellStart"/>
      <w:r w:rsidRPr="00961E05">
        <w:rPr>
          <w:rFonts w:ascii="Consolas" w:hAnsi="Consolas"/>
        </w:rPr>
        <w:t>ret.list$aic</w:t>
      </w:r>
      <w:proofErr w:type="spellEnd"/>
      <w:r w:rsidRPr="00961E05">
        <w:rPr>
          <w:rFonts w:ascii="Consolas" w:hAnsi="Consolas"/>
        </w:rPr>
        <w:t xml:space="preserve"> &lt;- 2 * (p + 1 + </w:t>
      </w:r>
      <w:proofErr w:type="spellStart"/>
      <w:r w:rsidRPr="00961E05">
        <w:rPr>
          <w:rFonts w:ascii="Consolas" w:hAnsi="Consolas"/>
        </w:rPr>
        <w:t>llmax$objective</w:t>
      </w:r>
      <w:proofErr w:type="spellEnd"/>
      <w:r w:rsidRPr="00961E05">
        <w:rPr>
          <w:rFonts w:ascii="Consolas" w:hAnsi="Consolas"/>
        </w:rPr>
        <w:t>)</w:t>
      </w:r>
    </w:p>
    <w:p w14:paraId="78FD2825" w14:textId="77777777" w:rsidR="00961E05" w:rsidRPr="00961E05" w:rsidRDefault="00961E05" w:rsidP="00961E05">
      <w:pPr>
        <w:widowControl w:val="0"/>
        <w:spacing w:after="0" w:line="240" w:lineRule="auto"/>
        <w:rPr>
          <w:rFonts w:ascii="Consolas" w:hAnsi="Consolas"/>
        </w:rPr>
      </w:pPr>
      <w:r w:rsidRPr="00961E05">
        <w:rPr>
          <w:rFonts w:ascii="Consolas" w:hAnsi="Consolas"/>
        </w:rPr>
        <w:t xml:space="preserve">  </w:t>
      </w:r>
      <w:proofErr w:type="spellStart"/>
      <w:r w:rsidRPr="00961E05">
        <w:rPr>
          <w:rFonts w:ascii="Consolas" w:hAnsi="Consolas"/>
        </w:rPr>
        <w:t>ret.list$nlminb.object</w:t>
      </w:r>
      <w:proofErr w:type="spellEnd"/>
      <w:r w:rsidRPr="00961E05">
        <w:rPr>
          <w:rFonts w:ascii="Consolas" w:hAnsi="Consolas"/>
        </w:rPr>
        <w:t xml:space="preserve"> &lt;- </w:t>
      </w:r>
      <w:proofErr w:type="spellStart"/>
      <w:r w:rsidRPr="00961E05">
        <w:rPr>
          <w:rFonts w:ascii="Consolas" w:hAnsi="Consolas"/>
        </w:rPr>
        <w:t>llmax</w:t>
      </w:r>
      <w:proofErr w:type="spellEnd"/>
    </w:p>
    <w:p w14:paraId="49388B90" w14:textId="21C3DBAE" w:rsidR="000E0719" w:rsidRDefault="000E0719" w:rsidP="000E0719">
      <w:pPr>
        <w:widowControl w:val="0"/>
        <w:spacing w:after="0" w:line="240" w:lineRule="auto"/>
        <w:rPr>
          <w:rFonts w:ascii="Consolas" w:hAnsi="Consolas"/>
        </w:rPr>
      </w:pPr>
      <w:r>
        <w:rPr>
          <w:rFonts w:ascii="Consolas" w:hAnsi="Consolas"/>
        </w:rPr>
        <w:t xml:space="preserve">  </w:t>
      </w:r>
      <w:r w:rsidR="00961E05" w:rsidRPr="00961E05">
        <w:rPr>
          <w:rFonts w:ascii="Consolas" w:hAnsi="Consolas"/>
        </w:rPr>
        <w:t>return(</w:t>
      </w:r>
      <w:proofErr w:type="spellStart"/>
      <w:r w:rsidR="00961E05" w:rsidRPr="00961E05">
        <w:rPr>
          <w:rFonts w:ascii="Consolas" w:hAnsi="Consolas"/>
        </w:rPr>
        <w:t>ret.list</w:t>
      </w:r>
      <w:proofErr w:type="spellEnd"/>
      <w:r w:rsidR="00961E05" w:rsidRPr="00961E05">
        <w:rPr>
          <w:rFonts w:ascii="Consolas" w:hAnsi="Consolas"/>
        </w:rPr>
        <w:t>)</w:t>
      </w:r>
    </w:p>
    <w:p w14:paraId="23C7EA69" w14:textId="77777777" w:rsidR="00E52AB3" w:rsidRDefault="000E0719" w:rsidP="000E0719">
      <w:pPr>
        <w:widowControl w:val="0"/>
        <w:spacing w:after="0" w:line="240" w:lineRule="auto"/>
        <w:rPr>
          <w:rFonts w:ascii="Consolas" w:hAnsi="Consolas"/>
        </w:rPr>
      </w:pPr>
      <w:r>
        <w:rPr>
          <w:rFonts w:ascii="Consolas" w:hAnsi="Consolas"/>
        </w:rPr>
        <w:t>}</w:t>
      </w:r>
    </w:p>
    <w:p w14:paraId="7806D4BE" w14:textId="77777777" w:rsidR="00E52AB3" w:rsidRDefault="00E52AB3" w:rsidP="000E0719">
      <w:pPr>
        <w:widowControl w:val="0"/>
        <w:spacing w:after="0" w:line="240" w:lineRule="auto"/>
        <w:rPr>
          <w:rFonts w:ascii="Consolas" w:hAnsi="Consolas"/>
        </w:rPr>
      </w:pPr>
    </w:p>
    <w:p w14:paraId="6AEF1ECC" w14:textId="1583BDFB" w:rsidR="00EF7412" w:rsidRDefault="00EF7412" w:rsidP="00EF7412">
      <w:pPr>
        <w:pStyle w:val="Heading2"/>
      </w:pPr>
      <w:r>
        <w:t>Gamma Regression of Corrosion Data</w:t>
      </w:r>
    </w:p>
    <w:p w14:paraId="4DF41B0E" w14:textId="77777777" w:rsidR="00EF7412" w:rsidRDefault="00EF7412" w:rsidP="00EF7412">
      <w:pPr>
        <w:pStyle w:val="Rcode"/>
      </w:pPr>
    </w:p>
    <w:p w14:paraId="3A751DE3" w14:textId="2F8ECA55" w:rsidR="00EF7412" w:rsidRDefault="00EF7412" w:rsidP="00EF7412">
      <w:pPr>
        <w:pStyle w:val="Rcode"/>
      </w:pPr>
      <w:r>
        <w:t>####################################################################</w:t>
      </w:r>
    </w:p>
    <w:p w14:paraId="3A085206" w14:textId="206E033C" w:rsidR="00EF7412" w:rsidRDefault="00EF7412" w:rsidP="00EF7412">
      <w:pPr>
        <w:pStyle w:val="Rcode"/>
      </w:pPr>
      <w:r>
        <w:t xml:space="preserve">#  </w:t>
      </w:r>
      <w:proofErr w:type="spellStart"/>
      <w:r>
        <w:t>Gamma_Regression_of_Corrosion_Data.R</w:t>
      </w:r>
      <w:proofErr w:type="spellEnd"/>
    </w:p>
    <w:p w14:paraId="6C3F91BC" w14:textId="77777777" w:rsidR="00EF7412" w:rsidRDefault="00EF7412" w:rsidP="00EF7412">
      <w:pPr>
        <w:pStyle w:val="Rcode"/>
      </w:pPr>
      <w:r>
        <w:t>####################################################################</w:t>
      </w:r>
    </w:p>
    <w:p w14:paraId="5DC6C62B" w14:textId="77777777" w:rsidR="00EF7412" w:rsidRDefault="00EF7412" w:rsidP="00EF7412">
      <w:pPr>
        <w:pStyle w:val="Rcode"/>
      </w:pPr>
      <w:r>
        <w:t xml:space="preserve">#  The input data must be in the same directory as this program </w:t>
      </w:r>
    </w:p>
    <w:p w14:paraId="2DAD369D" w14:textId="77777777" w:rsidR="00EF7412" w:rsidRDefault="00EF7412" w:rsidP="00EF7412">
      <w:pPr>
        <w:pStyle w:val="Rcode"/>
      </w:pPr>
      <w:r>
        <w:t>#  and must contain these variables:</w:t>
      </w:r>
    </w:p>
    <w:p w14:paraId="6914FA74" w14:textId="77777777" w:rsidR="00EF7412" w:rsidRDefault="00EF7412" w:rsidP="00EF7412">
      <w:pPr>
        <w:pStyle w:val="Rcode"/>
      </w:pPr>
      <w:r>
        <w:t>#    site.name: storage facility names</w:t>
      </w:r>
    </w:p>
    <w:p w14:paraId="64D910AD" w14:textId="77777777" w:rsidR="00EF7412" w:rsidRDefault="00EF7412" w:rsidP="00EF7412">
      <w:pPr>
        <w:pStyle w:val="Rcode"/>
      </w:pPr>
      <w:r>
        <w:t xml:space="preserve">#    </w:t>
      </w:r>
      <w:proofErr w:type="spellStart"/>
      <w:r>
        <w:t>yrs</w:t>
      </w:r>
      <w:proofErr w:type="spellEnd"/>
      <w:r>
        <w:t>: years in service at inspection</w:t>
      </w:r>
    </w:p>
    <w:p w14:paraId="7661A332" w14:textId="77777777" w:rsidR="00EF7412" w:rsidRDefault="00EF7412" w:rsidP="00EF7412">
      <w:pPr>
        <w:pStyle w:val="Rcode"/>
      </w:pPr>
      <w:r>
        <w:t xml:space="preserve">#    </w:t>
      </w:r>
      <w:proofErr w:type="spellStart"/>
      <w:r>
        <w:t>max.pit.depth</w:t>
      </w:r>
      <w:proofErr w:type="spellEnd"/>
      <w:r>
        <w:t>: maximum pit depth at inspection</w:t>
      </w:r>
    </w:p>
    <w:p w14:paraId="1ABEBA04" w14:textId="77777777" w:rsidR="00EF7412" w:rsidRDefault="00EF7412" w:rsidP="00EF7412">
      <w:pPr>
        <w:pStyle w:val="Rcode"/>
      </w:pPr>
      <w:r>
        <w:t>#    censored: -1 =  left censored, 0 = not censored, 1 = right censored</w:t>
      </w:r>
    </w:p>
    <w:p w14:paraId="21F2E0E1" w14:textId="77777777" w:rsidR="00EF7412" w:rsidRDefault="00EF7412" w:rsidP="00EF7412">
      <w:pPr>
        <w:pStyle w:val="Rcode"/>
      </w:pPr>
      <w:r>
        <w:t>#      left censored pit depth = maximum possible value</w:t>
      </w:r>
    </w:p>
    <w:p w14:paraId="7DA9DEC4" w14:textId="77777777" w:rsidR="00EF7412" w:rsidRDefault="00EF7412" w:rsidP="00EF7412">
      <w:pPr>
        <w:pStyle w:val="Rcode"/>
      </w:pPr>
      <w:r>
        <w:t>#      right censored pit depth = minimum possible value</w:t>
      </w:r>
    </w:p>
    <w:p w14:paraId="78D40CE5" w14:textId="77777777" w:rsidR="00EF7412" w:rsidRDefault="00EF7412" w:rsidP="00EF7412">
      <w:pPr>
        <w:pStyle w:val="Rcode"/>
      </w:pPr>
      <w:r>
        <w:t>#      uncensored pit depth = value as reported</w:t>
      </w:r>
    </w:p>
    <w:p w14:paraId="79FFAB98" w14:textId="77777777" w:rsidR="00EF7412" w:rsidRDefault="00EF7412" w:rsidP="00EF7412">
      <w:pPr>
        <w:pStyle w:val="Rcode"/>
      </w:pPr>
      <w:r>
        <w:t>#  Other variables can be included but are not analyzed</w:t>
      </w:r>
    </w:p>
    <w:p w14:paraId="6066D08A" w14:textId="77777777" w:rsidR="00EF7412" w:rsidRDefault="00EF7412" w:rsidP="00EF7412">
      <w:pPr>
        <w:pStyle w:val="Rcode"/>
      </w:pPr>
      <w:r>
        <w:t>###################################################################</w:t>
      </w:r>
    </w:p>
    <w:p w14:paraId="635B34BE" w14:textId="77777777" w:rsidR="00EF7412" w:rsidRDefault="00EF7412" w:rsidP="00EF7412">
      <w:pPr>
        <w:pStyle w:val="Rcode"/>
      </w:pPr>
      <w:r>
        <w:t>#  Output is in .csv files in the same directory as this program</w:t>
      </w:r>
    </w:p>
    <w:p w14:paraId="3D034B78" w14:textId="77777777" w:rsidR="00EF7412" w:rsidRDefault="00EF7412" w:rsidP="00EF7412">
      <w:pPr>
        <w:pStyle w:val="Rcode"/>
      </w:pPr>
      <w:r>
        <w:t>#   raw_estimates.csv: estimates, standard errors and +/- se</w:t>
      </w:r>
    </w:p>
    <w:p w14:paraId="42730A64" w14:textId="77777777" w:rsidR="00EF7412" w:rsidRDefault="00EF7412" w:rsidP="00EF7412">
      <w:pPr>
        <w:pStyle w:val="Rcode"/>
      </w:pPr>
      <w:r>
        <w:t>#     ranges of beta, log(</w:t>
      </w:r>
      <w:proofErr w:type="spellStart"/>
      <w:r>
        <w:t>max.pit.depth</w:t>
      </w:r>
      <w:proofErr w:type="spellEnd"/>
      <w:r>
        <w:t>) at 20 years, log(sigma)</w:t>
      </w:r>
    </w:p>
    <w:p w14:paraId="52628953" w14:textId="77777777" w:rsidR="00EF7412" w:rsidRDefault="00EF7412" w:rsidP="00EF7412">
      <w:pPr>
        <w:pStyle w:val="Rcode"/>
      </w:pPr>
      <w:r>
        <w:t>#   model_parameters.csv</w:t>
      </w:r>
    </w:p>
    <w:p w14:paraId="293B1DAE" w14:textId="77777777" w:rsidR="00EF7412" w:rsidRDefault="00EF7412" w:rsidP="00EF7412">
      <w:pPr>
        <w:pStyle w:val="Rcode"/>
      </w:pPr>
      <w:r>
        <w:t>#  The R program "</w:t>
      </w:r>
      <w:proofErr w:type="spellStart"/>
      <w:r>
        <w:t>gamma_cenored_mu_scale.R</w:t>
      </w:r>
      <w:proofErr w:type="spellEnd"/>
      <w:r>
        <w:t>" must be in the same</w:t>
      </w:r>
    </w:p>
    <w:p w14:paraId="5BEE5E99" w14:textId="77777777" w:rsidR="00EF7412" w:rsidRDefault="00EF7412" w:rsidP="00EF7412">
      <w:pPr>
        <w:pStyle w:val="Rcode"/>
      </w:pPr>
      <w:r>
        <w:t>#    directory as this program</w:t>
      </w:r>
    </w:p>
    <w:p w14:paraId="62AFEADF" w14:textId="77777777" w:rsidR="00EF7412" w:rsidRDefault="00EF7412" w:rsidP="00EF7412">
      <w:pPr>
        <w:pStyle w:val="Rcode"/>
      </w:pPr>
      <w:r>
        <w:t>###################################################################</w:t>
      </w:r>
    </w:p>
    <w:p w14:paraId="11D25E4E" w14:textId="77777777" w:rsidR="00EF7412" w:rsidRDefault="00EF7412" w:rsidP="00EF7412">
      <w:pPr>
        <w:pStyle w:val="Rcode"/>
      </w:pPr>
      <w:r>
        <w:lastRenderedPageBreak/>
        <w:t xml:space="preserve">  source("</w:t>
      </w:r>
      <w:proofErr w:type="spellStart"/>
      <w:r>
        <w:t>gamma_censored_mu_scale.R",local</w:t>
      </w:r>
      <w:proofErr w:type="spellEnd"/>
      <w:r>
        <w:t>=TRUE)</w:t>
      </w:r>
    </w:p>
    <w:p w14:paraId="4E78A263" w14:textId="77777777" w:rsidR="00EF7412" w:rsidRDefault="00EF7412" w:rsidP="00EF7412">
      <w:pPr>
        <w:pStyle w:val="Rcode"/>
      </w:pPr>
      <w:r>
        <w:t xml:space="preserve">  </w:t>
      </w:r>
    </w:p>
    <w:p w14:paraId="04FA97D2" w14:textId="77777777" w:rsidR="00EF7412" w:rsidRDefault="00EF7412" w:rsidP="00EF7412">
      <w:pPr>
        <w:pStyle w:val="Rcode"/>
      </w:pPr>
      <w:r>
        <w:t xml:space="preserve">  </w:t>
      </w:r>
      <w:proofErr w:type="spellStart"/>
      <w:r>
        <w:t>Cdata</w:t>
      </w:r>
      <w:proofErr w:type="spellEnd"/>
      <w:r>
        <w:t xml:space="preserve"> &lt;- read.csv("Corrosion_Data.csv")</w:t>
      </w:r>
    </w:p>
    <w:p w14:paraId="1C9EFD54" w14:textId="77777777" w:rsidR="00EF7412" w:rsidRDefault="00EF7412" w:rsidP="00EF7412">
      <w:pPr>
        <w:pStyle w:val="Rcode"/>
      </w:pPr>
      <w:r>
        <w:t xml:space="preserve">    </w:t>
      </w:r>
      <w:proofErr w:type="spellStart"/>
      <w:r>
        <w:t>n.obs</w:t>
      </w:r>
      <w:proofErr w:type="spellEnd"/>
      <w:r>
        <w:t xml:space="preserve"> &lt;- </w:t>
      </w:r>
      <w:proofErr w:type="spellStart"/>
      <w:r>
        <w:t>nrow</w:t>
      </w:r>
      <w:proofErr w:type="spellEnd"/>
      <w:r>
        <w:t>(</w:t>
      </w:r>
      <w:proofErr w:type="spellStart"/>
      <w:r>
        <w:t>Cdata</w:t>
      </w:r>
      <w:proofErr w:type="spellEnd"/>
      <w:r>
        <w:t>)</w:t>
      </w:r>
    </w:p>
    <w:p w14:paraId="1A692F2C" w14:textId="77777777" w:rsidR="00EF7412" w:rsidRDefault="00EF7412" w:rsidP="00EF7412">
      <w:pPr>
        <w:pStyle w:val="Rcode"/>
      </w:pPr>
      <w:r>
        <w:t xml:space="preserve">    </w:t>
      </w:r>
      <w:proofErr w:type="spellStart"/>
      <w:r>
        <w:t>n.per.site</w:t>
      </w:r>
      <w:proofErr w:type="spellEnd"/>
      <w:r>
        <w:t xml:space="preserve"> &lt;- </w:t>
      </w:r>
      <w:proofErr w:type="spellStart"/>
      <w:r>
        <w:t>as.vector</w:t>
      </w:r>
      <w:proofErr w:type="spellEnd"/>
      <w:r>
        <w:t>(table(Cdata$site.name))</w:t>
      </w:r>
    </w:p>
    <w:p w14:paraId="5043728A" w14:textId="77777777" w:rsidR="00EF7412" w:rsidRDefault="00EF7412" w:rsidP="00EF7412">
      <w:pPr>
        <w:pStyle w:val="Rcode"/>
      </w:pPr>
      <w:r>
        <w:t xml:space="preserve">  #########################################################################</w:t>
      </w:r>
    </w:p>
    <w:p w14:paraId="468E03E1" w14:textId="77777777" w:rsidR="00EF7412" w:rsidRDefault="00EF7412" w:rsidP="00EF7412">
      <w:pPr>
        <w:pStyle w:val="Rcode"/>
      </w:pPr>
      <w:r>
        <w:t xml:space="preserve">  #  dependent variable, design matrix, and censoring for gamma regression</w:t>
      </w:r>
    </w:p>
    <w:p w14:paraId="5137B038" w14:textId="77777777" w:rsidR="00EF7412" w:rsidRDefault="00EF7412" w:rsidP="00EF7412">
      <w:pPr>
        <w:pStyle w:val="Rcode"/>
      </w:pPr>
      <w:r>
        <w:t xml:space="preserve">  #########################################################################</w:t>
      </w:r>
    </w:p>
    <w:p w14:paraId="60703A3F" w14:textId="77777777" w:rsidR="00EF7412" w:rsidRDefault="00EF7412" w:rsidP="00EF7412">
      <w:pPr>
        <w:pStyle w:val="Rcode"/>
      </w:pPr>
      <w:r>
        <w:t xml:space="preserve">  y &lt;- </w:t>
      </w:r>
      <w:proofErr w:type="spellStart"/>
      <w:r>
        <w:t>Cdata$max.pit.depth</w:t>
      </w:r>
      <w:proofErr w:type="spellEnd"/>
    </w:p>
    <w:p w14:paraId="4C775DED" w14:textId="77777777" w:rsidR="00EF7412" w:rsidRDefault="00EF7412" w:rsidP="00EF7412">
      <w:pPr>
        <w:pStyle w:val="Rcode"/>
      </w:pPr>
      <w:r>
        <w:t xml:space="preserve">    </w:t>
      </w:r>
      <w:proofErr w:type="spellStart"/>
      <w:r>
        <w:t>ln.yrs</w:t>
      </w:r>
      <w:proofErr w:type="spellEnd"/>
      <w:r>
        <w:t xml:space="preserve"> &lt;- </w:t>
      </w:r>
      <w:proofErr w:type="spellStart"/>
      <w:r>
        <w:t>as.vector</w:t>
      </w:r>
      <w:proofErr w:type="spellEnd"/>
      <w:r>
        <w:t>(log(</w:t>
      </w:r>
      <w:proofErr w:type="spellStart"/>
      <w:r>
        <w:t>Cdata$yrs</w:t>
      </w:r>
      <w:proofErr w:type="spellEnd"/>
      <w:r>
        <w:t>/20))</w:t>
      </w:r>
    </w:p>
    <w:p w14:paraId="1A5B1B2D" w14:textId="77777777" w:rsidR="00EF7412" w:rsidRDefault="00EF7412" w:rsidP="00EF7412">
      <w:pPr>
        <w:pStyle w:val="Rcode"/>
      </w:pPr>
      <w:r>
        <w:t xml:space="preserve">    site &lt;- factor(Cdata$site.name)</w:t>
      </w:r>
    </w:p>
    <w:p w14:paraId="342E4B2A" w14:textId="77777777" w:rsidR="00EF7412" w:rsidRPr="00EF7412" w:rsidRDefault="00EF7412" w:rsidP="00EF7412">
      <w:pPr>
        <w:pStyle w:val="Rcode"/>
        <w:rPr>
          <w:lang w:val="fr-FR"/>
        </w:rPr>
      </w:pPr>
      <w:r>
        <w:t xml:space="preserve">  </w:t>
      </w:r>
      <w:proofErr w:type="spellStart"/>
      <w:r w:rsidRPr="00EF7412">
        <w:rPr>
          <w:lang w:val="fr-FR"/>
        </w:rPr>
        <w:t>x.site</w:t>
      </w:r>
      <w:proofErr w:type="spellEnd"/>
      <w:r w:rsidRPr="00EF7412">
        <w:rPr>
          <w:lang w:val="fr-FR"/>
        </w:rPr>
        <w:t xml:space="preserve"> &lt;- </w:t>
      </w:r>
      <w:proofErr w:type="spellStart"/>
      <w:r w:rsidRPr="00EF7412">
        <w:rPr>
          <w:lang w:val="fr-FR"/>
        </w:rPr>
        <w:t>model.matrix</w:t>
      </w:r>
      <w:proofErr w:type="spellEnd"/>
      <w:r w:rsidRPr="00EF7412">
        <w:rPr>
          <w:lang w:val="fr-FR"/>
        </w:rPr>
        <w:t>(lm(y ~ -1 + factor(site)))</w:t>
      </w:r>
    </w:p>
    <w:p w14:paraId="6F065E7A" w14:textId="77777777" w:rsidR="00EF7412" w:rsidRPr="00EF7412" w:rsidRDefault="00EF7412" w:rsidP="00EF7412">
      <w:pPr>
        <w:pStyle w:val="Rcode"/>
        <w:rPr>
          <w:lang w:val="fr-FR"/>
        </w:rPr>
      </w:pPr>
      <w:r w:rsidRPr="00EF7412">
        <w:rPr>
          <w:lang w:val="fr-FR"/>
        </w:rPr>
        <w:t xml:space="preserve">    </w:t>
      </w:r>
      <w:proofErr w:type="spellStart"/>
      <w:r w:rsidRPr="00EF7412">
        <w:rPr>
          <w:lang w:val="fr-FR"/>
        </w:rPr>
        <w:t>df.sites</w:t>
      </w:r>
      <w:proofErr w:type="spellEnd"/>
      <w:r w:rsidRPr="00EF7412">
        <w:rPr>
          <w:lang w:val="fr-FR"/>
        </w:rPr>
        <w:t xml:space="preserve"> &lt;- </w:t>
      </w:r>
      <w:proofErr w:type="spellStart"/>
      <w:r w:rsidRPr="00EF7412">
        <w:rPr>
          <w:lang w:val="fr-FR"/>
        </w:rPr>
        <w:t>ncol</w:t>
      </w:r>
      <w:proofErr w:type="spellEnd"/>
      <w:r w:rsidRPr="00EF7412">
        <w:rPr>
          <w:lang w:val="fr-FR"/>
        </w:rPr>
        <w:t>(</w:t>
      </w:r>
      <w:proofErr w:type="spellStart"/>
      <w:r w:rsidRPr="00EF7412">
        <w:rPr>
          <w:lang w:val="fr-FR"/>
        </w:rPr>
        <w:t>x.site</w:t>
      </w:r>
      <w:proofErr w:type="spellEnd"/>
      <w:r w:rsidRPr="00EF7412">
        <w:rPr>
          <w:lang w:val="fr-FR"/>
        </w:rPr>
        <w:t>)</w:t>
      </w:r>
    </w:p>
    <w:p w14:paraId="62634E74" w14:textId="77777777" w:rsidR="00EF7412" w:rsidRPr="00EF7412" w:rsidRDefault="00EF7412" w:rsidP="00EF7412">
      <w:pPr>
        <w:pStyle w:val="Rcode"/>
        <w:rPr>
          <w:lang w:val="fr-FR"/>
        </w:rPr>
      </w:pPr>
      <w:r w:rsidRPr="00EF7412">
        <w:rPr>
          <w:lang w:val="fr-FR"/>
        </w:rPr>
        <w:t xml:space="preserve">    </w:t>
      </w:r>
      <w:proofErr w:type="spellStart"/>
      <w:r w:rsidRPr="00EF7412">
        <w:rPr>
          <w:lang w:val="fr-FR"/>
        </w:rPr>
        <w:t>n.chars.to.chop</w:t>
      </w:r>
      <w:proofErr w:type="spellEnd"/>
      <w:r w:rsidRPr="00EF7412">
        <w:rPr>
          <w:lang w:val="fr-FR"/>
        </w:rPr>
        <w:t xml:space="preserve"> &lt;- </w:t>
      </w:r>
      <w:proofErr w:type="spellStart"/>
      <w:r w:rsidRPr="00EF7412">
        <w:rPr>
          <w:lang w:val="fr-FR"/>
        </w:rPr>
        <w:t>regexpr</w:t>
      </w:r>
      <w:proofErr w:type="spellEnd"/>
      <w:r w:rsidRPr="00EF7412">
        <w:rPr>
          <w:lang w:val="fr-FR"/>
        </w:rPr>
        <w:t>('site',</w:t>
      </w:r>
      <w:proofErr w:type="spellStart"/>
      <w:r w:rsidRPr="00EF7412">
        <w:rPr>
          <w:lang w:val="fr-FR"/>
        </w:rPr>
        <w:t>colnames</w:t>
      </w:r>
      <w:proofErr w:type="spellEnd"/>
      <w:r w:rsidRPr="00EF7412">
        <w:rPr>
          <w:lang w:val="fr-FR"/>
        </w:rPr>
        <w:t>(</w:t>
      </w:r>
      <w:proofErr w:type="spellStart"/>
      <w:r w:rsidRPr="00EF7412">
        <w:rPr>
          <w:lang w:val="fr-FR"/>
        </w:rPr>
        <w:t>x.site</w:t>
      </w:r>
      <w:proofErr w:type="spellEnd"/>
      <w:r w:rsidRPr="00EF7412">
        <w:rPr>
          <w:lang w:val="fr-FR"/>
        </w:rPr>
        <w:t>)[2])[1]+5</w:t>
      </w:r>
    </w:p>
    <w:p w14:paraId="16C593C8" w14:textId="77777777" w:rsidR="00EF7412" w:rsidRPr="00EF7412" w:rsidRDefault="00EF7412" w:rsidP="00EF7412">
      <w:pPr>
        <w:pStyle w:val="Rcode"/>
        <w:rPr>
          <w:lang w:val="fr-FR"/>
        </w:rPr>
      </w:pPr>
      <w:r w:rsidRPr="00EF7412">
        <w:rPr>
          <w:lang w:val="fr-FR"/>
        </w:rPr>
        <w:t xml:space="preserve">    </w:t>
      </w:r>
      <w:proofErr w:type="spellStart"/>
      <w:r w:rsidRPr="00EF7412">
        <w:rPr>
          <w:lang w:val="fr-FR"/>
        </w:rPr>
        <w:t>colnames</w:t>
      </w:r>
      <w:proofErr w:type="spellEnd"/>
      <w:r w:rsidRPr="00EF7412">
        <w:rPr>
          <w:lang w:val="fr-FR"/>
        </w:rPr>
        <w:t>(</w:t>
      </w:r>
      <w:proofErr w:type="spellStart"/>
      <w:r w:rsidRPr="00EF7412">
        <w:rPr>
          <w:lang w:val="fr-FR"/>
        </w:rPr>
        <w:t>x.site</w:t>
      </w:r>
      <w:proofErr w:type="spellEnd"/>
      <w:r w:rsidRPr="00EF7412">
        <w:rPr>
          <w:lang w:val="fr-FR"/>
        </w:rPr>
        <w:t xml:space="preserve">) &lt;- </w:t>
      </w:r>
      <w:proofErr w:type="spellStart"/>
      <w:r w:rsidRPr="00EF7412">
        <w:rPr>
          <w:lang w:val="fr-FR"/>
        </w:rPr>
        <w:t>substr</w:t>
      </w:r>
      <w:proofErr w:type="spellEnd"/>
      <w:r w:rsidRPr="00EF7412">
        <w:rPr>
          <w:lang w:val="fr-FR"/>
        </w:rPr>
        <w:t>(</w:t>
      </w:r>
      <w:proofErr w:type="spellStart"/>
      <w:r w:rsidRPr="00EF7412">
        <w:rPr>
          <w:lang w:val="fr-FR"/>
        </w:rPr>
        <w:t>colnames</w:t>
      </w:r>
      <w:proofErr w:type="spellEnd"/>
      <w:r w:rsidRPr="00EF7412">
        <w:rPr>
          <w:lang w:val="fr-FR"/>
        </w:rPr>
        <w:t>(</w:t>
      </w:r>
      <w:proofErr w:type="spellStart"/>
      <w:r w:rsidRPr="00EF7412">
        <w:rPr>
          <w:lang w:val="fr-FR"/>
        </w:rPr>
        <w:t>x.site</w:t>
      </w:r>
      <w:proofErr w:type="spellEnd"/>
      <w:r w:rsidRPr="00EF7412">
        <w:rPr>
          <w:lang w:val="fr-FR"/>
        </w:rPr>
        <w:t>),n.chars.to.chop,100)</w:t>
      </w:r>
    </w:p>
    <w:p w14:paraId="34C318C1" w14:textId="77777777" w:rsidR="00EF7412" w:rsidRPr="00EF7412" w:rsidRDefault="00EF7412" w:rsidP="00EF7412">
      <w:pPr>
        <w:pStyle w:val="Rcode"/>
        <w:rPr>
          <w:lang w:val="fr-FR"/>
        </w:rPr>
      </w:pPr>
      <w:r w:rsidRPr="00EF7412">
        <w:rPr>
          <w:lang w:val="fr-FR"/>
        </w:rPr>
        <w:t xml:space="preserve">  x &lt;- </w:t>
      </w:r>
      <w:proofErr w:type="spellStart"/>
      <w:r w:rsidRPr="00EF7412">
        <w:rPr>
          <w:lang w:val="fr-FR"/>
        </w:rPr>
        <w:t>ln.yrs</w:t>
      </w:r>
      <w:proofErr w:type="spellEnd"/>
    </w:p>
    <w:p w14:paraId="3B996753" w14:textId="77777777" w:rsidR="00EF7412" w:rsidRPr="00EF7412" w:rsidRDefault="00EF7412" w:rsidP="00EF7412">
      <w:pPr>
        <w:pStyle w:val="Rcode"/>
        <w:rPr>
          <w:lang w:val="fr-FR"/>
        </w:rPr>
      </w:pPr>
      <w:r w:rsidRPr="00EF7412">
        <w:rPr>
          <w:lang w:val="fr-FR"/>
        </w:rPr>
        <w:t xml:space="preserve">    X &lt;- </w:t>
      </w:r>
      <w:proofErr w:type="spellStart"/>
      <w:r w:rsidRPr="00EF7412">
        <w:rPr>
          <w:lang w:val="fr-FR"/>
        </w:rPr>
        <w:t>cbind</w:t>
      </w:r>
      <w:proofErr w:type="spellEnd"/>
      <w:r w:rsidRPr="00EF7412">
        <w:rPr>
          <w:lang w:val="fr-FR"/>
        </w:rPr>
        <w:t>(</w:t>
      </w:r>
      <w:proofErr w:type="spellStart"/>
      <w:r w:rsidRPr="00EF7412">
        <w:rPr>
          <w:lang w:val="fr-FR"/>
        </w:rPr>
        <w:t>x,x.site</w:t>
      </w:r>
      <w:proofErr w:type="spellEnd"/>
      <w:r w:rsidRPr="00EF7412">
        <w:rPr>
          <w:lang w:val="fr-FR"/>
        </w:rPr>
        <w:t xml:space="preserve">)  # Design matrix </w:t>
      </w:r>
    </w:p>
    <w:p w14:paraId="071DB25F" w14:textId="77777777" w:rsidR="00EF7412" w:rsidRPr="00EF7412" w:rsidRDefault="00EF7412" w:rsidP="00EF7412">
      <w:pPr>
        <w:pStyle w:val="Rcode"/>
        <w:rPr>
          <w:lang w:val="fr-FR"/>
        </w:rPr>
      </w:pPr>
      <w:r w:rsidRPr="00EF7412">
        <w:rPr>
          <w:lang w:val="fr-FR"/>
        </w:rPr>
        <w:t xml:space="preserve">    </w:t>
      </w:r>
      <w:proofErr w:type="spellStart"/>
      <w:r w:rsidRPr="00EF7412">
        <w:rPr>
          <w:lang w:val="fr-FR"/>
        </w:rPr>
        <w:t>colnames</w:t>
      </w:r>
      <w:proofErr w:type="spellEnd"/>
      <w:r w:rsidRPr="00EF7412">
        <w:rPr>
          <w:lang w:val="fr-FR"/>
        </w:rPr>
        <w:t>(X)[1] &lt;- "</w:t>
      </w:r>
      <w:proofErr w:type="spellStart"/>
      <w:r w:rsidRPr="00EF7412">
        <w:rPr>
          <w:lang w:val="fr-FR"/>
        </w:rPr>
        <w:t>exponent</w:t>
      </w:r>
      <w:proofErr w:type="spellEnd"/>
      <w:r w:rsidRPr="00EF7412">
        <w:rPr>
          <w:lang w:val="fr-FR"/>
        </w:rPr>
        <w:t>"</w:t>
      </w:r>
    </w:p>
    <w:p w14:paraId="1950AA79" w14:textId="77777777" w:rsidR="00EF7412" w:rsidRDefault="00EF7412" w:rsidP="00EF7412">
      <w:pPr>
        <w:pStyle w:val="Rcode"/>
      </w:pPr>
      <w:r w:rsidRPr="00EF7412">
        <w:rPr>
          <w:lang w:val="fr-FR"/>
        </w:rPr>
        <w:t xml:space="preserve">    </w:t>
      </w:r>
      <w:r>
        <w:t xml:space="preserve">df.mod &lt;- </w:t>
      </w:r>
      <w:proofErr w:type="spellStart"/>
      <w:r>
        <w:t>ncol</w:t>
      </w:r>
      <w:proofErr w:type="spellEnd"/>
      <w:r>
        <w:t>(X)</w:t>
      </w:r>
    </w:p>
    <w:p w14:paraId="46A8B421" w14:textId="77777777" w:rsidR="00EF7412" w:rsidRDefault="00EF7412" w:rsidP="00EF7412">
      <w:pPr>
        <w:pStyle w:val="Rcode"/>
      </w:pPr>
      <w:r>
        <w:t xml:space="preserve">  censored &lt;- </w:t>
      </w:r>
      <w:proofErr w:type="spellStart"/>
      <w:r>
        <w:t>Cdata$censored</w:t>
      </w:r>
      <w:proofErr w:type="spellEnd"/>
    </w:p>
    <w:p w14:paraId="51133D77" w14:textId="77777777" w:rsidR="00EF7412" w:rsidRDefault="00EF7412" w:rsidP="00EF7412">
      <w:pPr>
        <w:pStyle w:val="Rcode"/>
      </w:pPr>
      <w:r>
        <w:t xml:space="preserve">  ######################################################################</w:t>
      </w:r>
    </w:p>
    <w:p w14:paraId="6A29D226" w14:textId="77777777" w:rsidR="00EF7412" w:rsidRDefault="00EF7412" w:rsidP="00EF7412">
      <w:pPr>
        <w:pStyle w:val="Rcode"/>
      </w:pPr>
      <w:r>
        <w:t xml:space="preserve">  # gamma regression with </w:t>
      </w:r>
      <w:proofErr w:type="spellStart"/>
      <w:r>
        <w:t>contstant</w:t>
      </w:r>
      <w:proofErr w:type="spellEnd"/>
      <w:r>
        <w:t xml:space="preserve"> scale </w:t>
      </w:r>
    </w:p>
    <w:p w14:paraId="616FE66D" w14:textId="77777777" w:rsidR="00EF7412" w:rsidRDefault="00EF7412" w:rsidP="00EF7412">
      <w:pPr>
        <w:pStyle w:val="Rcode"/>
      </w:pPr>
      <w:r>
        <w:t xml:space="preserve">  fit &lt;-</w:t>
      </w:r>
      <w:proofErr w:type="spellStart"/>
      <w:r>
        <w:t>gamma_censored_mu_scale</w:t>
      </w:r>
      <w:proofErr w:type="spellEnd"/>
      <w:r>
        <w:t>(y = y, x = X, censored=censored)</w:t>
      </w:r>
    </w:p>
    <w:p w14:paraId="1CE7CFA6" w14:textId="77777777" w:rsidR="00EF7412" w:rsidRDefault="00EF7412" w:rsidP="00EF7412">
      <w:pPr>
        <w:pStyle w:val="Rcode"/>
      </w:pPr>
      <w:r>
        <w:t xml:space="preserve">  ######################################################################</w:t>
      </w:r>
    </w:p>
    <w:p w14:paraId="0415C3F0" w14:textId="77777777" w:rsidR="00EF7412" w:rsidRDefault="00EF7412" w:rsidP="00EF7412">
      <w:pPr>
        <w:pStyle w:val="Rcode"/>
      </w:pPr>
      <w:r>
        <w:t xml:space="preserve">  # assemble estimates into tables</w:t>
      </w:r>
    </w:p>
    <w:p w14:paraId="520A7D3E" w14:textId="6C392896" w:rsidR="00EF7412" w:rsidRPr="003F26F3" w:rsidRDefault="00EF7412" w:rsidP="00EF7412">
      <w:pPr>
        <w:pStyle w:val="Rcode"/>
        <w:rPr>
          <w:lang w:val="sv-SE"/>
        </w:rPr>
      </w:pPr>
      <w:r w:rsidRPr="003F26F3">
        <w:rPr>
          <w:lang w:val="sv-SE"/>
        </w:rPr>
        <w:t xml:space="preserve">  # theta vector is (beta,log(</w:t>
      </w:r>
      <w:r w:rsidR="003F26F3" w:rsidRPr="003F26F3">
        <w:rPr>
          <w:lang w:val="sv-SE"/>
        </w:rPr>
        <w:t>20-yr-</w:t>
      </w:r>
      <w:r w:rsidRPr="003F26F3">
        <w:rPr>
          <w:lang w:val="sv-SE"/>
        </w:rPr>
        <w:t>pit.depth</w:t>
      </w:r>
      <w:r w:rsidR="003F26F3" w:rsidRPr="003F26F3">
        <w:rPr>
          <w:lang w:val="sv-SE"/>
        </w:rPr>
        <w:t>)</w:t>
      </w:r>
      <w:r w:rsidRPr="003F26F3">
        <w:rPr>
          <w:lang w:val="sv-SE"/>
        </w:rPr>
        <w:t>,log(sigma))</w:t>
      </w:r>
    </w:p>
    <w:p w14:paraId="7773900F" w14:textId="77777777" w:rsidR="00EF7412" w:rsidRDefault="00EF7412" w:rsidP="00EF7412">
      <w:pPr>
        <w:pStyle w:val="Rcode"/>
      </w:pPr>
      <w:r w:rsidRPr="003F26F3">
        <w:rPr>
          <w:lang w:val="sv-SE"/>
        </w:rPr>
        <w:t xml:space="preserve">  </w:t>
      </w:r>
      <w:r>
        <w:t>######################################################################</w:t>
      </w:r>
    </w:p>
    <w:p w14:paraId="276A75CE" w14:textId="77777777" w:rsidR="00EF7412" w:rsidRDefault="00EF7412" w:rsidP="00EF7412">
      <w:pPr>
        <w:pStyle w:val="Rcode"/>
      </w:pPr>
      <w:r>
        <w:t xml:space="preserve">  theta &lt;- </w:t>
      </w:r>
      <w:proofErr w:type="spellStart"/>
      <w:r>
        <w:t>as.data.frame</w:t>
      </w:r>
      <w:proofErr w:type="spellEnd"/>
      <w:r>
        <w:t>(</w:t>
      </w:r>
      <w:proofErr w:type="spellStart"/>
      <w:r>
        <w:t>as.numeric</w:t>
      </w:r>
      <w:proofErr w:type="spellEnd"/>
      <w:r>
        <w:t>(</w:t>
      </w:r>
      <w:proofErr w:type="spellStart"/>
      <w:r>
        <w:t>fit$theta.hat</w:t>
      </w:r>
      <w:proofErr w:type="spellEnd"/>
      <w:r>
        <w:t>))</w:t>
      </w:r>
    </w:p>
    <w:p w14:paraId="3A36181C" w14:textId="77777777" w:rsidR="00EF7412" w:rsidRDefault="00EF7412" w:rsidP="00EF7412">
      <w:pPr>
        <w:pStyle w:val="Rcode"/>
      </w:pPr>
      <w:r>
        <w:t xml:space="preserve">    </w:t>
      </w:r>
      <w:proofErr w:type="spellStart"/>
      <w:r>
        <w:t>rownames</w:t>
      </w:r>
      <w:proofErr w:type="spellEnd"/>
      <w:r>
        <w:t>(theta) &lt;- c(</w:t>
      </w:r>
      <w:proofErr w:type="spellStart"/>
      <w:r>
        <w:t>colnames</w:t>
      </w:r>
      <w:proofErr w:type="spellEnd"/>
      <w:r>
        <w:t>(X),"</w:t>
      </w:r>
      <w:proofErr w:type="spellStart"/>
      <w:r>
        <w:t>ln.sigma</w:t>
      </w:r>
      <w:proofErr w:type="spellEnd"/>
      <w:r>
        <w:t>")</w:t>
      </w:r>
    </w:p>
    <w:p w14:paraId="4847AD75" w14:textId="77777777" w:rsidR="00EF7412" w:rsidRDefault="00EF7412" w:rsidP="00EF7412">
      <w:pPr>
        <w:pStyle w:val="Rcode"/>
      </w:pPr>
      <w:r>
        <w:t xml:space="preserve">    </w:t>
      </w:r>
      <w:proofErr w:type="spellStart"/>
      <w:r>
        <w:t>colnames</w:t>
      </w:r>
      <w:proofErr w:type="spellEnd"/>
      <w:r>
        <w:t>(theta) &lt;- c("estimate")</w:t>
      </w:r>
    </w:p>
    <w:p w14:paraId="00D63FB1" w14:textId="77777777" w:rsidR="00EF7412" w:rsidRDefault="00EF7412" w:rsidP="003F26F3">
      <w:pPr>
        <w:pStyle w:val="Rcode"/>
        <w:keepNext/>
      </w:pPr>
      <w:r>
        <w:t xml:space="preserve">  # </w:t>
      </w:r>
      <w:proofErr w:type="spellStart"/>
      <w:r>
        <w:t>varcov</w:t>
      </w:r>
      <w:proofErr w:type="spellEnd"/>
      <w:r>
        <w:t xml:space="preserve"> is the covariance matrix of theta</w:t>
      </w:r>
    </w:p>
    <w:p w14:paraId="36562924" w14:textId="77777777" w:rsidR="00EF7412" w:rsidRDefault="00EF7412" w:rsidP="00EF7412">
      <w:pPr>
        <w:pStyle w:val="Rcode"/>
      </w:pPr>
      <w:r>
        <w:t xml:space="preserve">  # </w:t>
      </w:r>
      <w:proofErr w:type="spellStart"/>
      <w:r>
        <w:t>std.err</w:t>
      </w:r>
      <w:proofErr w:type="spellEnd"/>
      <w:r>
        <w:t xml:space="preserve"> is the standard errors of theta </w:t>
      </w:r>
    </w:p>
    <w:p w14:paraId="22751AA1" w14:textId="77777777" w:rsidR="00EF7412" w:rsidRDefault="00EF7412" w:rsidP="00EF7412">
      <w:pPr>
        <w:pStyle w:val="Rcode"/>
      </w:pPr>
      <w:r>
        <w:t xml:space="preserve">  # </w:t>
      </w:r>
      <w:proofErr w:type="spellStart"/>
      <w:r>
        <w:t>cormat</w:t>
      </w:r>
      <w:proofErr w:type="spellEnd"/>
      <w:r>
        <w:t xml:space="preserve"> is the correlation matrix of theta</w:t>
      </w:r>
    </w:p>
    <w:p w14:paraId="018B5B8C" w14:textId="77777777" w:rsidR="00EF7412" w:rsidRDefault="00EF7412" w:rsidP="00EF7412">
      <w:pPr>
        <w:pStyle w:val="Rcode"/>
      </w:pPr>
      <w:r>
        <w:t xml:space="preserve">  </w:t>
      </w:r>
      <w:proofErr w:type="spellStart"/>
      <w:r>
        <w:t>varcov</w:t>
      </w:r>
      <w:proofErr w:type="spellEnd"/>
      <w:r>
        <w:t xml:space="preserve"> &lt;- </w:t>
      </w:r>
      <w:proofErr w:type="spellStart"/>
      <w:r>
        <w:t>as.matrix</w:t>
      </w:r>
      <w:proofErr w:type="spellEnd"/>
      <w:r>
        <w:t>(</w:t>
      </w:r>
      <w:proofErr w:type="spellStart"/>
      <w:r>
        <w:t>fit$varcov</w:t>
      </w:r>
      <w:proofErr w:type="spellEnd"/>
      <w:r>
        <w:t>)</w:t>
      </w:r>
    </w:p>
    <w:p w14:paraId="5A43C128" w14:textId="77777777" w:rsidR="00EF7412" w:rsidRDefault="00EF7412" w:rsidP="00EF7412">
      <w:pPr>
        <w:pStyle w:val="Rcode"/>
      </w:pPr>
      <w:r>
        <w:t xml:space="preserve">    </w:t>
      </w:r>
      <w:proofErr w:type="spellStart"/>
      <w:r>
        <w:t>std.err</w:t>
      </w:r>
      <w:proofErr w:type="spellEnd"/>
      <w:r>
        <w:t xml:space="preserve"> &lt;- </w:t>
      </w:r>
      <w:proofErr w:type="spellStart"/>
      <w:r>
        <w:t>as.vector</w:t>
      </w:r>
      <w:proofErr w:type="spellEnd"/>
      <w:r>
        <w:t>(sqrt(</w:t>
      </w:r>
      <w:proofErr w:type="spellStart"/>
      <w:r>
        <w:t>diag</w:t>
      </w:r>
      <w:proofErr w:type="spellEnd"/>
      <w:r>
        <w:t>(</w:t>
      </w:r>
      <w:proofErr w:type="spellStart"/>
      <w:r>
        <w:t>varcov</w:t>
      </w:r>
      <w:proofErr w:type="spellEnd"/>
      <w:r>
        <w:t>)))</w:t>
      </w:r>
    </w:p>
    <w:p w14:paraId="7455F751" w14:textId="77777777" w:rsidR="00EF7412" w:rsidRDefault="00EF7412" w:rsidP="00EF7412">
      <w:pPr>
        <w:pStyle w:val="Rcode"/>
      </w:pPr>
      <w:r>
        <w:t xml:space="preserve">    </w:t>
      </w:r>
      <w:proofErr w:type="spellStart"/>
      <w:r>
        <w:t>cormat</w:t>
      </w:r>
      <w:proofErr w:type="spellEnd"/>
      <w:r>
        <w:t xml:space="preserve"> &lt;- round(</w:t>
      </w:r>
      <w:proofErr w:type="spellStart"/>
      <w:r>
        <w:t>diag</w:t>
      </w:r>
      <w:proofErr w:type="spellEnd"/>
      <w:r>
        <w:t>(1/</w:t>
      </w:r>
      <w:proofErr w:type="spellStart"/>
      <w:r>
        <w:t>std.err</w:t>
      </w:r>
      <w:proofErr w:type="spellEnd"/>
      <w:r>
        <w:t>)%*%</w:t>
      </w:r>
      <w:proofErr w:type="spellStart"/>
      <w:r>
        <w:t>varcov</w:t>
      </w:r>
      <w:proofErr w:type="spellEnd"/>
      <w:r>
        <w:t>%*%</w:t>
      </w:r>
      <w:proofErr w:type="spellStart"/>
      <w:r>
        <w:t>diag</w:t>
      </w:r>
      <w:proofErr w:type="spellEnd"/>
      <w:r>
        <w:t>(1/</w:t>
      </w:r>
      <w:proofErr w:type="spellStart"/>
      <w:r>
        <w:t>std.err</w:t>
      </w:r>
      <w:proofErr w:type="spellEnd"/>
      <w:r>
        <w:t>),3)</w:t>
      </w:r>
    </w:p>
    <w:p w14:paraId="20FDD74A" w14:textId="77777777" w:rsidR="00EF7412" w:rsidRDefault="00EF7412" w:rsidP="00EF7412">
      <w:pPr>
        <w:pStyle w:val="Rcode"/>
      </w:pPr>
      <w:r>
        <w:t xml:space="preserve">  </w:t>
      </w:r>
      <w:proofErr w:type="spellStart"/>
      <w:r>
        <w:t>theta$std.err</w:t>
      </w:r>
      <w:proofErr w:type="spellEnd"/>
      <w:r>
        <w:t xml:space="preserve"> &lt;- </w:t>
      </w:r>
      <w:proofErr w:type="spellStart"/>
      <w:r>
        <w:t>std.err</w:t>
      </w:r>
      <w:proofErr w:type="spellEnd"/>
    </w:p>
    <w:p w14:paraId="4538E4E9" w14:textId="7E35F271" w:rsidR="00EF7412" w:rsidRDefault="00EF7412" w:rsidP="00EF7412">
      <w:pPr>
        <w:pStyle w:val="Rcode"/>
      </w:pPr>
      <w:r>
        <w:t xml:space="preserve">  # </w:t>
      </w:r>
      <w:r w:rsidR="003F26F3">
        <w:t xml:space="preserve">+/- </w:t>
      </w:r>
      <w:proofErr w:type="spellStart"/>
      <w:r w:rsidR="003F26F3">
        <w:t>std.err</w:t>
      </w:r>
      <w:proofErr w:type="spellEnd"/>
      <w:r>
        <w:t xml:space="preserve"> ranges of estimates</w:t>
      </w:r>
    </w:p>
    <w:p w14:paraId="32B28CDF" w14:textId="77777777" w:rsidR="00EF7412" w:rsidRDefault="00EF7412" w:rsidP="00EF7412">
      <w:pPr>
        <w:pStyle w:val="Rcode"/>
      </w:pPr>
      <w:r>
        <w:t xml:space="preserve">  </w:t>
      </w:r>
      <w:proofErr w:type="spellStart"/>
      <w:r>
        <w:t>theta$lower</w:t>
      </w:r>
      <w:proofErr w:type="spellEnd"/>
      <w:r>
        <w:t xml:space="preserve"> &lt;- theta[,1]-</w:t>
      </w:r>
      <w:proofErr w:type="spellStart"/>
      <w:r>
        <w:t>std.err</w:t>
      </w:r>
      <w:proofErr w:type="spellEnd"/>
    </w:p>
    <w:p w14:paraId="06D312C5" w14:textId="77777777" w:rsidR="00EF7412" w:rsidRDefault="00EF7412" w:rsidP="00EF7412">
      <w:pPr>
        <w:pStyle w:val="Rcode"/>
      </w:pPr>
      <w:r>
        <w:t xml:space="preserve">  </w:t>
      </w:r>
      <w:proofErr w:type="spellStart"/>
      <w:r>
        <w:t>theta$upper</w:t>
      </w:r>
      <w:proofErr w:type="spellEnd"/>
      <w:r>
        <w:t xml:space="preserve"> &lt;- theta[,1]+</w:t>
      </w:r>
      <w:proofErr w:type="spellStart"/>
      <w:r>
        <w:t>std.err</w:t>
      </w:r>
      <w:proofErr w:type="spellEnd"/>
    </w:p>
    <w:p w14:paraId="6A83B52E" w14:textId="77777777" w:rsidR="00EF7412" w:rsidRDefault="00EF7412" w:rsidP="00EF7412">
      <w:pPr>
        <w:pStyle w:val="Rcode"/>
      </w:pPr>
      <w:r>
        <w:t xml:space="preserve">  </w:t>
      </w:r>
      <w:proofErr w:type="spellStart"/>
      <w:r>
        <w:t>theta$n</w:t>
      </w:r>
      <w:proofErr w:type="spellEnd"/>
      <w:r>
        <w:t xml:space="preserve"> &lt;- c(n.obs,n.per.site,n.obs-df.mod)</w:t>
      </w:r>
    </w:p>
    <w:p w14:paraId="59CA8698" w14:textId="77777777" w:rsidR="00EF7412" w:rsidRDefault="00EF7412" w:rsidP="00EF7412">
      <w:pPr>
        <w:pStyle w:val="Rcode"/>
      </w:pPr>
      <w:r>
        <w:t xml:space="preserve">  write.csv(</w:t>
      </w:r>
      <w:proofErr w:type="spellStart"/>
      <w:r>
        <w:t>theta,"raw_estimates.csv</w:t>
      </w:r>
      <w:proofErr w:type="spellEnd"/>
      <w:r>
        <w:t>")</w:t>
      </w:r>
    </w:p>
    <w:p w14:paraId="499A49BD" w14:textId="77777777" w:rsidR="00EF7412" w:rsidRDefault="00EF7412" w:rsidP="00EF7412">
      <w:pPr>
        <w:pStyle w:val="Rcode"/>
      </w:pPr>
      <w:r>
        <w:t xml:space="preserve">  </w:t>
      </w:r>
    </w:p>
    <w:p w14:paraId="3F0BAD4E" w14:textId="77777777" w:rsidR="00EF7412" w:rsidRDefault="00EF7412" w:rsidP="00EF7412">
      <w:pPr>
        <w:pStyle w:val="Rcode"/>
      </w:pPr>
      <w:r>
        <w:t xml:space="preserve">  # Convert estimates to gamma process parameters</w:t>
      </w:r>
    </w:p>
    <w:p w14:paraId="3E04546A" w14:textId="77777777" w:rsidR="00EF7412" w:rsidRDefault="00EF7412" w:rsidP="00EF7412">
      <w:pPr>
        <w:pStyle w:val="Rcode"/>
      </w:pPr>
      <w:r>
        <w:t xml:space="preserve">  # </w:t>
      </w:r>
      <w:proofErr w:type="spellStart"/>
      <w:r>
        <w:t>n.theta</w:t>
      </w:r>
      <w:proofErr w:type="spellEnd"/>
      <w:r>
        <w:t xml:space="preserve"> is the number of observations supporting each coefficient</w:t>
      </w:r>
    </w:p>
    <w:p w14:paraId="4727407F" w14:textId="77777777" w:rsidR="00EF7412" w:rsidRDefault="00EF7412" w:rsidP="00EF7412">
      <w:pPr>
        <w:pStyle w:val="Rcode"/>
      </w:pPr>
      <w:r>
        <w:t xml:space="preserve">  </w:t>
      </w:r>
      <w:proofErr w:type="spellStart"/>
      <w:r>
        <w:t>n.theta</w:t>
      </w:r>
      <w:proofErr w:type="spellEnd"/>
      <w:r>
        <w:t xml:space="preserve"> &lt;- c(n.obs,n.per.site,n.obs-df.mod)</w:t>
      </w:r>
    </w:p>
    <w:p w14:paraId="47E227BF" w14:textId="77777777" w:rsidR="00EF7412" w:rsidRDefault="00EF7412" w:rsidP="00EF7412">
      <w:pPr>
        <w:pStyle w:val="Rcode"/>
      </w:pPr>
      <w:r>
        <w:t xml:space="preserve">  # A = intensities and scale</w:t>
      </w:r>
    </w:p>
    <w:p w14:paraId="31C0ED85" w14:textId="77777777" w:rsidR="003F26F3" w:rsidRDefault="00EF7412" w:rsidP="00EF7412">
      <w:pPr>
        <w:pStyle w:val="Rcode"/>
      </w:pPr>
      <w:r>
        <w:t xml:space="preserve">  </w:t>
      </w:r>
      <w:proofErr w:type="spellStart"/>
      <w:r>
        <w:t>model.parms</w:t>
      </w:r>
      <w:proofErr w:type="spellEnd"/>
      <w:r>
        <w:t xml:space="preserve"> &lt;- </w:t>
      </w:r>
    </w:p>
    <w:p w14:paraId="4A1B9B89" w14:textId="2CB5B57F" w:rsidR="00EF7412" w:rsidRPr="003F26F3" w:rsidRDefault="003F26F3" w:rsidP="00EF7412">
      <w:pPr>
        <w:pStyle w:val="Rcode"/>
        <w:rPr>
          <w:lang w:val="sv-SE"/>
        </w:rPr>
      </w:pPr>
      <w:r w:rsidRPr="003F26F3">
        <w:rPr>
          <w:lang w:val="sv-SE"/>
        </w:rPr>
        <w:t xml:space="preserve"> </w:t>
      </w:r>
      <w:r>
        <w:rPr>
          <w:lang w:val="sv-SE"/>
        </w:rPr>
        <w:t xml:space="preserve">   </w:t>
      </w:r>
      <w:r w:rsidR="00EF7412" w:rsidRPr="003F26F3">
        <w:rPr>
          <w:lang w:val="sv-SE"/>
        </w:rPr>
        <w:t>rbind(theta[1,],exp(theta[2:(df.mod),])/20,exp(theta[df.mod+1,]))[,c(1,3,4)]</w:t>
      </w:r>
    </w:p>
    <w:p w14:paraId="202AA5BF" w14:textId="77777777" w:rsidR="00EF7412" w:rsidRDefault="00EF7412" w:rsidP="00EF7412">
      <w:pPr>
        <w:pStyle w:val="Rcode"/>
      </w:pPr>
      <w:r w:rsidRPr="003F26F3">
        <w:rPr>
          <w:lang w:val="sv-SE"/>
        </w:rPr>
        <w:t xml:space="preserve">    </w:t>
      </w:r>
      <w:proofErr w:type="spellStart"/>
      <w:r>
        <w:t>model.parms$n</w:t>
      </w:r>
      <w:proofErr w:type="spellEnd"/>
      <w:r>
        <w:t xml:space="preserve"> &lt;- </w:t>
      </w:r>
      <w:proofErr w:type="spellStart"/>
      <w:r>
        <w:t>theta$n</w:t>
      </w:r>
      <w:proofErr w:type="spellEnd"/>
    </w:p>
    <w:p w14:paraId="1F255519" w14:textId="77777777" w:rsidR="00EF7412" w:rsidRDefault="00EF7412" w:rsidP="00EF7412">
      <w:pPr>
        <w:pStyle w:val="Rcode"/>
      </w:pPr>
      <w:r>
        <w:t xml:space="preserve">    </w:t>
      </w:r>
      <w:proofErr w:type="spellStart"/>
      <w:r>
        <w:t>rownames</w:t>
      </w:r>
      <w:proofErr w:type="spellEnd"/>
      <w:r>
        <w:t>(</w:t>
      </w:r>
      <w:proofErr w:type="spellStart"/>
      <w:r>
        <w:t>model.parms</w:t>
      </w:r>
      <w:proofErr w:type="spellEnd"/>
      <w:r>
        <w:t>)[1] &lt;- "beta"</w:t>
      </w:r>
    </w:p>
    <w:p w14:paraId="763E6936" w14:textId="77777777" w:rsidR="00EF7412" w:rsidRDefault="00EF7412" w:rsidP="00EF7412">
      <w:pPr>
        <w:pStyle w:val="Rcode"/>
      </w:pPr>
      <w:r>
        <w:t xml:space="preserve">    </w:t>
      </w:r>
      <w:proofErr w:type="spellStart"/>
      <w:r>
        <w:t>rownames</w:t>
      </w:r>
      <w:proofErr w:type="spellEnd"/>
      <w:r>
        <w:t>(</w:t>
      </w:r>
      <w:proofErr w:type="spellStart"/>
      <w:r>
        <w:t>model.parms</w:t>
      </w:r>
      <w:proofErr w:type="spellEnd"/>
      <w:r>
        <w:t>)[df.mod+1] &lt;- "sigma"</w:t>
      </w:r>
    </w:p>
    <w:p w14:paraId="5357213F" w14:textId="77777777" w:rsidR="00EF7412" w:rsidRDefault="00EF7412" w:rsidP="00EF7412">
      <w:pPr>
        <w:pStyle w:val="Rcode"/>
      </w:pPr>
      <w:r>
        <w:t xml:space="preserve">    </w:t>
      </w:r>
      <w:proofErr w:type="spellStart"/>
      <w:r>
        <w:t>colnames</w:t>
      </w:r>
      <w:proofErr w:type="spellEnd"/>
      <w:r>
        <w:t>(</w:t>
      </w:r>
      <w:proofErr w:type="spellStart"/>
      <w:r>
        <w:t>model.parms</w:t>
      </w:r>
      <w:proofErr w:type="spellEnd"/>
      <w:r>
        <w:t>)[1] &lt;- "estimate"</w:t>
      </w:r>
    </w:p>
    <w:p w14:paraId="50A345A1" w14:textId="77777777" w:rsidR="00EF7412" w:rsidRDefault="00EF7412" w:rsidP="00EF7412">
      <w:pPr>
        <w:pStyle w:val="Rcode"/>
      </w:pPr>
      <w:r>
        <w:t xml:space="preserve">    write.csv(model.</w:t>
      </w:r>
      <w:proofErr w:type="spellStart"/>
      <w:r>
        <w:t>parms</w:t>
      </w:r>
      <w:proofErr w:type="spellEnd"/>
      <w:r>
        <w:t>,"model_parameters.csv")</w:t>
      </w:r>
    </w:p>
    <w:p w14:paraId="22B2FFDE" w14:textId="5200A1C7" w:rsidR="00EF7412" w:rsidRPr="00EF7412" w:rsidRDefault="00EF7412" w:rsidP="00EF7412">
      <w:pPr>
        <w:pStyle w:val="Rcode"/>
        <w:rPr>
          <w:lang w:val="fr-FR"/>
        </w:rPr>
      </w:pPr>
      <w:r>
        <w:t xml:space="preserve">  </w:t>
      </w:r>
      <w:r w:rsidRPr="00EF7412">
        <w:rPr>
          <w:lang w:val="fr-FR"/>
        </w:rPr>
        <w:t xml:space="preserve"># </w:t>
      </w:r>
      <w:proofErr w:type="spellStart"/>
      <w:r w:rsidRPr="00EF7412">
        <w:rPr>
          <w:lang w:val="fr-FR"/>
        </w:rPr>
        <w:t>Pairwise</w:t>
      </w:r>
      <w:proofErr w:type="spellEnd"/>
      <w:r w:rsidRPr="00EF7412">
        <w:rPr>
          <w:lang w:val="fr-FR"/>
        </w:rPr>
        <w:t xml:space="preserve"> z-values for sites</w:t>
      </w:r>
    </w:p>
    <w:p w14:paraId="480E9AF9" w14:textId="77777777" w:rsidR="00EF7412" w:rsidRPr="00EF7412" w:rsidRDefault="00EF7412" w:rsidP="00EF7412">
      <w:pPr>
        <w:pStyle w:val="Rcode"/>
        <w:rPr>
          <w:lang w:val="fr-FR"/>
        </w:rPr>
      </w:pPr>
      <w:r w:rsidRPr="00EF7412">
        <w:rPr>
          <w:lang w:val="fr-FR"/>
        </w:rPr>
        <w:lastRenderedPageBreak/>
        <w:t xml:space="preserve">  est &lt;- </w:t>
      </w:r>
      <w:proofErr w:type="spellStart"/>
      <w:r w:rsidRPr="00EF7412">
        <w:rPr>
          <w:lang w:val="fr-FR"/>
        </w:rPr>
        <w:t>theta</w:t>
      </w:r>
      <w:proofErr w:type="spellEnd"/>
      <w:r w:rsidRPr="00EF7412">
        <w:rPr>
          <w:lang w:val="fr-FR"/>
        </w:rPr>
        <w:t>[2:df.mod,1]</w:t>
      </w:r>
    </w:p>
    <w:p w14:paraId="735C2C8D" w14:textId="77777777" w:rsidR="00EF7412" w:rsidRPr="00EF7412" w:rsidRDefault="00EF7412" w:rsidP="00EF7412">
      <w:pPr>
        <w:pStyle w:val="Rcode"/>
        <w:rPr>
          <w:lang w:val="fr-FR"/>
        </w:rPr>
      </w:pPr>
      <w:r w:rsidRPr="00EF7412">
        <w:rPr>
          <w:lang w:val="fr-FR"/>
        </w:rPr>
        <w:t xml:space="preserve">    sort &lt;- </w:t>
      </w:r>
      <w:proofErr w:type="spellStart"/>
      <w:r w:rsidRPr="00EF7412">
        <w:rPr>
          <w:lang w:val="fr-FR"/>
        </w:rPr>
        <w:t>order</w:t>
      </w:r>
      <w:proofErr w:type="spellEnd"/>
      <w:r w:rsidRPr="00EF7412">
        <w:rPr>
          <w:lang w:val="fr-FR"/>
        </w:rPr>
        <w:t>(-est)</w:t>
      </w:r>
    </w:p>
    <w:p w14:paraId="32262538" w14:textId="77777777" w:rsidR="00EF7412" w:rsidRPr="00EF7412" w:rsidRDefault="00EF7412" w:rsidP="00EF7412">
      <w:pPr>
        <w:pStyle w:val="Rcode"/>
        <w:rPr>
          <w:lang w:val="fr-FR"/>
        </w:rPr>
      </w:pPr>
      <w:r w:rsidRPr="00EF7412">
        <w:rPr>
          <w:lang w:val="fr-FR"/>
        </w:rPr>
        <w:t xml:space="preserve">    est &lt;- est[sort]</w:t>
      </w:r>
    </w:p>
    <w:p w14:paraId="7C6EA2E4" w14:textId="77777777" w:rsidR="00EF7412" w:rsidRDefault="00EF7412" w:rsidP="00EF7412">
      <w:pPr>
        <w:pStyle w:val="Rcode"/>
      </w:pPr>
      <w:r w:rsidRPr="00EF7412">
        <w:rPr>
          <w:lang w:val="fr-FR"/>
        </w:rPr>
        <w:t xml:space="preserve">    </w:t>
      </w:r>
      <w:proofErr w:type="spellStart"/>
      <w:r>
        <w:t>est.names</w:t>
      </w:r>
      <w:proofErr w:type="spellEnd"/>
      <w:r>
        <w:t xml:space="preserve"> &lt;- </w:t>
      </w:r>
      <w:proofErr w:type="spellStart"/>
      <w:r>
        <w:t>rownames</w:t>
      </w:r>
      <w:proofErr w:type="spellEnd"/>
      <w:r>
        <w:t>(</w:t>
      </w:r>
      <w:proofErr w:type="spellStart"/>
      <w:r>
        <w:t>model.parms</w:t>
      </w:r>
      <w:proofErr w:type="spellEnd"/>
      <w:r>
        <w:t>)[2:df.mod][sort]</w:t>
      </w:r>
    </w:p>
    <w:p w14:paraId="3B6C04F5" w14:textId="77777777" w:rsidR="00EF7412" w:rsidRPr="00EF7412" w:rsidRDefault="00EF7412" w:rsidP="00EF7412">
      <w:pPr>
        <w:pStyle w:val="Rcode"/>
        <w:rPr>
          <w:lang w:val="sv-SE"/>
        </w:rPr>
      </w:pPr>
      <w:r>
        <w:t xml:space="preserve">  </w:t>
      </w:r>
      <w:r w:rsidRPr="00EF7412">
        <w:rPr>
          <w:lang w:val="sv-SE"/>
        </w:rPr>
        <w:t>vcm &lt;- varcov[2:df.mod,2:df.mod][sort,sort]</w:t>
      </w:r>
    </w:p>
    <w:p w14:paraId="3A06F5DC" w14:textId="77777777" w:rsidR="00EF7412" w:rsidRPr="00EF7412" w:rsidRDefault="00EF7412" w:rsidP="00EF7412">
      <w:pPr>
        <w:pStyle w:val="Rcode"/>
        <w:rPr>
          <w:lang w:val="sv-SE"/>
        </w:rPr>
      </w:pPr>
      <w:r w:rsidRPr="00EF7412">
        <w:rPr>
          <w:lang w:val="sv-SE"/>
        </w:rPr>
        <w:t xml:space="preserve">  df.site &lt;- df.mod-1</w:t>
      </w:r>
    </w:p>
    <w:p w14:paraId="3812BE02" w14:textId="77777777" w:rsidR="00EF7412" w:rsidRPr="00EF7412" w:rsidRDefault="00EF7412" w:rsidP="00EF7412">
      <w:pPr>
        <w:pStyle w:val="Rcode"/>
        <w:rPr>
          <w:lang w:val="sv-SE"/>
        </w:rPr>
      </w:pPr>
      <w:r w:rsidRPr="00EF7412">
        <w:rPr>
          <w:lang w:val="sv-SE"/>
        </w:rPr>
        <w:t xml:space="preserve">  z &lt;- matrix(nrow=df.site,ncol=df.site-1)</w:t>
      </w:r>
    </w:p>
    <w:p w14:paraId="42101856" w14:textId="77777777" w:rsidR="00EF7412" w:rsidRDefault="00EF7412" w:rsidP="00EF7412">
      <w:pPr>
        <w:pStyle w:val="Rcode"/>
      </w:pPr>
      <w:r w:rsidRPr="00EF7412">
        <w:rPr>
          <w:lang w:val="sv-SE"/>
        </w:rPr>
        <w:t xml:space="preserve">  </w:t>
      </w:r>
      <w:r>
        <w:t>z[1,1] &lt;- NA</w:t>
      </w:r>
    </w:p>
    <w:p w14:paraId="7E826B43" w14:textId="77777777" w:rsidR="00EF7412" w:rsidRDefault="00EF7412" w:rsidP="00EF7412">
      <w:pPr>
        <w:pStyle w:val="Rcode"/>
      </w:pPr>
      <w:r>
        <w:t xml:space="preserve">  for (r in 2:df.site) {</w:t>
      </w:r>
    </w:p>
    <w:p w14:paraId="6C59E93D" w14:textId="77777777" w:rsidR="00EF7412" w:rsidRDefault="00EF7412" w:rsidP="00EF7412">
      <w:pPr>
        <w:pStyle w:val="Rcode"/>
      </w:pPr>
      <w:r>
        <w:t xml:space="preserve">    for (c in 1:(r-1)) {</w:t>
      </w:r>
    </w:p>
    <w:p w14:paraId="5055CBC2" w14:textId="77777777" w:rsidR="00EF7412" w:rsidRDefault="00EF7412" w:rsidP="00EF7412">
      <w:pPr>
        <w:pStyle w:val="Rcode"/>
      </w:pPr>
      <w:r>
        <w:t xml:space="preserve">      z[</w:t>
      </w:r>
      <w:proofErr w:type="spellStart"/>
      <w:r>
        <w:t>r,c</w:t>
      </w:r>
      <w:proofErr w:type="spellEnd"/>
      <w:r>
        <w:t>] &lt;- round((</w:t>
      </w:r>
      <w:proofErr w:type="spellStart"/>
      <w:r>
        <w:t>est</w:t>
      </w:r>
      <w:proofErr w:type="spellEnd"/>
      <w:r>
        <w:t>[c]-</w:t>
      </w:r>
      <w:proofErr w:type="spellStart"/>
      <w:r>
        <w:t>est</w:t>
      </w:r>
      <w:proofErr w:type="spellEnd"/>
      <w:r>
        <w:t>[r])/sqrt(</w:t>
      </w:r>
      <w:proofErr w:type="spellStart"/>
      <w:r>
        <w:t>vcm</w:t>
      </w:r>
      <w:proofErr w:type="spellEnd"/>
      <w:r>
        <w:t>[</w:t>
      </w:r>
      <w:proofErr w:type="spellStart"/>
      <w:r>
        <w:t>r,r</w:t>
      </w:r>
      <w:proofErr w:type="spellEnd"/>
      <w:r>
        <w:t>]-2*</w:t>
      </w:r>
      <w:proofErr w:type="spellStart"/>
      <w:r>
        <w:t>vcm</w:t>
      </w:r>
      <w:proofErr w:type="spellEnd"/>
      <w:r>
        <w:t>[</w:t>
      </w:r>
      <w:proofErr w:type="spellStart"/>
      <w:r>
        <w:t>r,c</w:t>
      </w:r>
      <w:proofErr w:type="spellEnd"/>
      <w:r>
        <w:t>]+</w:t>
      </w:r>
      <w:proofErr w:type="spellStart"/>
      <w:r>
        <w:t>vcm</w:t>
      </w:r>
      <w:proofErr w:type="spellEnd"/>
      <w:r>
        <w:t>[</w:t>
      </w:r>
      <w:proofErr w:type="spellStart"/>
      <w:r>
        <w:t>c,c</w:t>
      </w:r>
      <w:proofErr w:type="spellEnd"/>
      <w:r>
        <w:t>]),2)</w:t>
      </w:r>
    </w:p>
    <w:p w14:paraId="0676C266" w14:textId="77777777" w:rsidR="00EF7412" w:rsidRDefault="00EF7412" w:rsidP="00EF7412">
      <w:pPr>
        <w:pStyle w:val="Rcode"/>
      </w:pPr>
      <w:r>
        <w:t xml:space="preserve">    }</w:t>
      </w:r>
    </w:p>
    <w:p w14:paraId="150C6C45" w14:textId="77777777" w:rsidR="00EF7412" w:rsidRDefault="00EF7412" w:rsidP="00EF7412">
      <w:pPr>
        <w:pStyle w:val="Rcode"/>
      </w:pPr>
      <w:r>
        <w:t xml:space="preserve">  }</w:t>
      </w:r>
    </w:p>
    <w:p w14:paraId="18A242CC" w14:textId="77777777" w:rsidR="00EF7412" w:rsidRDefault="00EF7412" w:rsidP="00EF7412">
      <w:pPr>
        <w:pStyle w:val="Rcode"/>
      </w:pPr>
      <w:r>
        <w:t xml:space="preserve">  </w:t>
      </w:r>
      <w:proofErr w:type="spellStart"/>
      <w:r>
        <w:t>rownames</w:t>
      </w:r>
      <w:proofErr w:type="spellEnd"/>
      <w:r>
        <w:t xml:space="preserve">(z) &lt;- </w:t>
      </w:r>
      <w:proofErr w:type="spellStart"/>
      <w:r>
        <w:t>est.names</w:t>
      </w:r>
      <w:proofErr w:type="spellEnd"/>
    </w:p>
    <w:p w14:paraId="23E95AA3" w14:textId="77777777" w:rsidR="00EF7412" w:rsidRPr="00EF7412" w:rsidRDefault="00EF7412" w:rsidP="00EF7412">
      <w:pPr>
        <w:pStyle w:val="Rcode"/>
        <w:rPr>
          <w:lang w:val="fr-FR"/>
        </w:rPr>
      </w:pPr>
      <w:r>
        <w:t xml:space="preserve">  </w:t>
      </w:r>
      <w:proofErr w:type="spellStart"/>
      <w:r w:rsidRPr="00EF7412">
        <w:rPr>
          <w:lang w:val="fr-FR"/>
        </w:rPr>
        <w:t>colnames</w:t>
      </w:r>
      <w:proofErr w:type="spellEnd"/>
      <w:r w:rsidRPr="00EF7412">
        <w:rPr>
          <w:lang w:val="fr-FR"/>
        </w:rPr>
        <w:t xml:space="preserve">(z) &lt;- </w:t>
      </w:r>
      <w:proofErr w:type="spellStart"/>
      <w:r w:rsidRPr="00EF7412">
        <w:rPr>
          <w:lang w:val="fr-FR"/>
        </w:rPr>
        <w:t>est.names</w:t>
      </w:r>
      <w:proofErr w:type="spellEnd"/>
      <w:r w:rsidRPr="00EF7412">
        <w:rPr>
          <w:lang w:val="fr-FR"/>
        </w:rPr>
        <w:t>[1:(df.site-1)]</w:t>
      </w:r>
    </w:p>
    <w:p w14:paraId="4A46E07A" w14:textId="77777777" w:rsidR="00EF7412" w:rsidRDefault="00EF7412" w:rsidP="00EF7412">
      <w:pPr>
        <w:pStyle w:val="Rcode"/>
      </w:pPr>
      <w:r w:rsidRPr="00EF7412">
        <w:rPr>
          <w:lang w:val="fr-FR"/>
        </w:rPr>
        <w:t xml:space="preserve">  </w:t>
      </w:r>
      <w:r>
        <w:t xml:space="preserve">z &lt;- </w:t>
      </w:r>
      <w:proofErr w:type="spellStart"/>
      <w:r>
        <w:t>cbind</w:t>
      </w:r>
      <w:proofErr w:type="spellEnd"/>
      <w:r>
        <w:t>(</w:t>
      </w:r>
      <w:proofErr w:type="spellStart"/>
      <w:r>
        <w:t>model.parms</w:t>
      </w:r>
      <w:proofErr w:type="spellEnd"/>
      <w:r>
        <w:t>[2:(df.site+1),"estimate"][sort],z)</w:t>
      </w:r>
    </w:p>
    <w:p w14:paraId="1C1E8A2E" w14:textId="77777777" w:rsidR="00EF7412" w:rsidRDefault="00EF7412" w:rsidP="00EF7412">
      <w:pPr>
        <w:pStyle w:val="Rcode"/>
      </w:pPr>
      <w:r>
        <w:t xml:space="preserve">  </w:t>
      </w:r>
      <w:proofErr w:type="spellStart"/>
      <w:r>
        <w:t>colnames</w:t>
      </w:r>
      <w:proofErr w:type="spellEnd"/>
      <w:r>
        <w:t>(z)[1] &lt;- "A estimate"</w:t>
      </w:r>
    </w:p>
    <w:p w14:paraId="5AA7C2BA" w14:textId="77777777" w:rsidR="00EF7412" w:rsidRDefault="00EF7412" w:rsidP="00EF7412">
      <w:pPr>
        <w:pStyle w:val="Rcode"/>
      </w:pPr>
      <w:r>
        <w:t xml:space="preserve">  write.csv(</w:t>
      </w:r>
      <w:proofErr w:type="spellStart"/>
      <w:r>
        <w:t>z,"pairwise.z.csv</w:t>
      </w:r>
      <w:proofErr w:type="spellEnd"/>
      <w:r>
        <w:t>")</w:t>
      </w:r>
    </w:p>
    <w:p w14:paraId="70E6465D" w14:textId="77777777" w:rsidR="00EF7412" w:rsidRDefault="00EF7412" w:rsidP="00EF7412">
      <w:pPr>
        <w:pStyle w:val="Rcode"/>
      </w:pPr>
      <w:r>
        <w:t xml:space="preserve">  </w:t>
      </w:r>
    </w:p>
    <w:p w14:paraId="4D265419" w14:textId="77777777" w:rsidR="00EF7412" w:rsidRDefault="00EF7412" w:rsidP="00EF7412">
      <w:pPr>
        <w:pStyle w:val="Rcode"/>
      </w:pPr>
      <w:r>
        <w:t xml:space="preserve">  #  Survival Table</w:t>
      </w:r>
    </w:p>
    <w:p w14:paraId="527515BA" w14:textId="77777777" w:rsidR="00EF7412" w:rsidRDefault="00EF7412" w:rsidP="00EF7412">
      <w:pPr>
        <w:pStyle w:val="Rcode"/>
      </w:pPr>
      <w:r>
        <w:t xml:space="preserve">  </w:t>
      </w:r>
      <w:proofErr w:type="spellStart"/>
      <w:r>
        <w:t>yrs.in.service</w:t>
      </w:r>
      <w:proofErr w:type="spellEnd"/>
      <w:r>
        <w:t xml:space="preserve"> &lt;- c(1,seq(5,80,5))     # Years In Service</w:t>
      </w:r>
    </w:p>
    <w:p w14:paraId="70CF67D2" w14:textId="77777777" w:rsidR="00EF7412" w:rsidRDefault="00EF7412" w:rsidP="00EF7412">
      <w:pPr>
        <w:pStyle w:val="Rcode"/>
      </w:pPr>
      <w:r>
        <w:t xml:space="preserve">  beta &lt;- </w:t>
      </w:r>
      <w:proofErr w:type="spellStart"/>
      <w:r>
        <w:t>as.numeric</w:t>
      </w:r>
      <w:proofErr w:type="spellEnd"/>
      <w:r>
        <w:t>(</w:t>
      </w:r>
      <w:proofErr w:type="spellStart"/>
      <w:r>
        <w:t>model.parms</w:t>
      </w:r>
      <w:proofErr w:type="spellEnd"/>
      <w:r>
        <w:t>[1,1])</w:t>
      </w:r>
    </w:p>
    <w:p w14:paraId="5FCEC8AA" w14:textId="77777777" w:rsidR="00EF7412" w:rsidRDefault="00EF7412" w:rsidP="00EF7412">
      <w:pPr>
        <w:pStyle w:val="Rcode"/>
      </w:pPr>
      <w:r>
        <w:t xml:space="preserve">  scale &lt;- </w:t>
      </w:r>
      <w:proofErr w:type="spellStart"/>
      <w:r>
        <w:t>model.parms</w:t>
      </w:r>
      <w:proofErr w:type="spellEnd"/>
      <w:r>
        <w:t>[df.mod+1,1]</w:t>
      </w:r>
    </w:p>
    <w:p w14:paraId="1AF518D2" w14:textId="77777777" w:rsidR="00EF7412" w:rsidRDefault="00EF7412" w:rsidP="00EF7412">
      <w:pPr>
        <w:pStyle w:val="Rcode"/>
      </w:pPr>
    </w:p>
    <w:p w14:paraId="47C5FBD1" w14:textId="77777777" w:rsidR="00EF7412" w:rsidRDefault="00EF7412" w:rsidP="00EF7412">
      <w:pPr>
        <w:pStyle w:val="Rcode"/>
      </w:pPr>
      <w:r>
        <w:t xml:space="preserve">  </w:t>
      </w:r>
      <w:proofErr w:type="spellStart"/>
      <w:r>
        <w:t>surv.table</w:t>
      </w:r>
      <w:proofErr w:type="spellEnd"/>
      <w:r>
        <w:t xml:space="preserve"> &lt;- </w:t>
      </w:r>
      <w:proofErr w:type="spellStart"/>
      <w:r>
        <w:t>as.data.frame</w:t>
      </w:r>
      <w:proofErr w:type="spellEnd"/>
      <w:r>
        <w:t>(</w:t>
      </w:r>
      <w:proofErr w:type="spellStart"/>
      <w:r>
        <w:t>yrs.in.service</w:t>
      </w:r>
      <w:proofErr w:type="spellEnd"/>
      <w:r>
        <w:t>)</w:t>
      </w:r>
    </w:p>
    <w:p w14:paraId="115A5E5D" w14:textId="77777777" w:rsidR="00EF7412" w:rsidRDefault="00EF7412" w:rsidP="00EF7412">
      <w:pPr>
        <w:pStyle w:val="Rcode"/>
      </w:pPr>
      <w:r>
        <w:t xml:space="preserve">  for(</w:t>
      </w:r>
      <w:proofErr w:type="spellStart"/>
      <w:r>
        <w:t>i</w:t>
      </w:r>
      <w:proofErr w:type="spellEnd"/>
      <w:r>
        <w:t xml:space="preserve"> in c(1:df.sites)){</w:t>
      </w:r>
    </w:p>
    <w:p w14:paraId="52E2DCAB" w14:textId="77777777" w:rsidR="00EF7412" w:rsidRDefault="00EF7412" w:rsidP="00EF7412">
      <w:pPr>
        <w:pStyle w:val="Rcode"/>
      </w:pPr>
      <w:r>
        <w:t xml:space="preserve">    row = i+1</w:t>
      </w:r>
    </w:p>
    <w:p w14:paraId="64385F84" w14:textId="77777777" w:rsidR="00EF7412" w:rsidRDefault="00EF7412" w:rsidP="00EF7412">
      <w:pPr>
        <w:pStyle w:val="Rcode"/>
      </w:pPr>
      <w:r>
        <w:t xml:space="preserve">    A &lt;- </w:t>
      </w:r>
      <w:proofErr w:type="spellStart"/>
      <w:r>
        <w:t>model.parms</w:t>
      </w:r>
      <w:proofErr w:type="spellEnd"/>
      <w:r>
        <w:t>[row,1]</w:t>
      </w:r>
    </w:p>
    <w:p w14:paraId="61B52B29" w14:textId="77777777" w:rsidR="00EF7412" w:rsidRDefault="00EF7412" w:rsidP="00EF7412">
      <w:pPr>
        <w:pStyle w:val="Rcode"/>
      </w:pPr>
      <w:r>
        <w:t xml:space="preserve">    shape &lt;- 20*A*(</w:t>
      </w:r>
      <w:proofErr w:type="spellStart"/>
      <w:r>
        <w:t>yrs.in.service</w:t>
      </w:r>
      <w:proofErr w:type="spellEnd"/>
      <w:r>
        <w:t>/20)^beta/scale</w:t>
      </w:r>
    </w:p>
    <w:p w14:paraId="7E45A66C" w14:textId="77777777" w:rsidR="00EF7412" w:rsidRDefault="00EF7412" w:rsidP="00EF7412">
      <w:pPr>
        <w:pStyle w:val="Rcode"/>
      </w:pPr>
      <w:r>
        <w:t xml:space="preserve">    </w:t>
      </w:r>
      <w:proofErr w:type="spellStart"/>
      <w:r>
        <w:t>surv</w:t>
      </w:r>
      <w:proofErr w:type="spellEnd"/>
      <w:r>
        <w:t xml:space="preserve"> &lt;- round(100*</w:t>
      </w:r>
      <w:proofErr w:type="spellStart"/>
      <w:r>
        <w:t>pgamma</w:t>
      </w:r>
      <w:proofErr w:type="spellEnd"/>
      <w:r>
        <w:t>(250,shape=</w:t>
      </w:r>
      <w:proofErr w:type="spellStart"/>
      <w:r>
        <w:t>shape,scale</w:t>
      </w:r>
      <w:proofErr w:type="spellEnd"/>
      <w:r>
        <w:t>=scale),1)</w:t>
      </w:r>
    </w:p>
    <w:p w14:paraId="510E77F7" w14:textId="77777777" w:rsidR="00EF7412" w:rsidRDefault="00EF7412" w:rsidP="00EF7412">
      <w:pPr>
        <w:pStyle w:val="Rcode"/>
      </w:pPr>
      <w:r>
        <w:t xml:space="preserve">    </w:t>
      </w:r>
      <w:proofErr w:type="spellStart"/>
      <w:r>
        <w:t>surv.table</w:t>
      </w:r>
      <w:proofErr w:type="spellEnd"/>
      <w:r>
        <w:t xml:space="preserve"> &lt;- </w:t>
      </w:r>
      <w:proofErr w:type="spellStart"/>
      <w:r>
        <w:t>cbind</w:t>
      </w:r>
      <w:proofErr w:type="spellEnd"/>
      <w:r>
        <w:t>(</w:t>
      </w:r>
      <w:proofErr w:type="spellStart"/>
      <w:r>
        <w:t>surv.table,surv</w:t>
      </w:r>
      <w:proofErr w:type="spellEnd"/>
      <w:r>
        <w:t>)</w:t>
      </w:r>
    </w:p>
    <w:p w14:paraId="331D2CF3" w14:textId="77777777" w:rsidR="00EF7412" w:rsidRDefault="00EF7412" w:rsidP="00EF7412">
      <w:pPr>
        <w:pStyle w:val="Rcode"/>
      </w:pPr>
      <w:r>
        <w:t xml:space="preserve">  }</w:t>
      </w:r>
    </w:p>
    <w:p w14:paraId="0152478A" w14:textId="77777777" w:rsidR="00EF7412" w:rsidRDefault="00EF7412" w:rsidP="00EF7412">
      <w:pPr>
        <w:pStyle w:val="Rcode"/>
      </w:pPr>
      <w:r>
        <w:t xml:space="preserve">  </w:t>
      </w:r>
      <w:proofErr w:type="spellStart"/>
      <w:r>
        <w:t>colnames</w:t>
      </w:r>
      <w:proofErr w:type="spellEnd"/>
      <w:r>
        <w:t>(</w:t>
      </w:r>
      <w:proofErr w:type="spellStart"/>
      <w:r>
        <w:t>surv.table</w:t>
      </w:r>
      <w:proofErr w:type="spellEnd"/>
      <w:r>
        <w:t>) &lt;- c("Year",</w:t>
      </w:r>
      <w:proofErr w:type="spellStart"/>
      <w:r>
        <w:t>rownames</w:t>
      </w:r>
      <w:proofErr w:type="spellEnd"/>
      <w:r>
        <w:t>(</w:t>
      </w:r>
      <w:proofErr w:type="spellStart"/>
      <w:r>
        <w:t>model.parms</w:t>
      </w:r>
      <w:proofErr w:type="spellEnd"/>
      <w:r>
        <w:t>)[2:(df.sites+1)])</w:t>
      </w:r>
    </w:p>
    <w:p w14:paraId="4C8F23C4" w14:textId="77777777" w:rsidR="00EF7412" w:rsidRDefault="00EF7412" w:rsidP="00EF7412">
      <w:pPr>
        <w:pStyle w:val="Rcode"/>
      </w:pPr>
      <w:r>
        <w:t xml:space="preserve">  write.csv(</w:t>
      </w:r>
      <w:proofErr w:type="spellStart"/>
      <w:r>
        <w:t>surv.table,"Survival_Table.csv</w:t>
      </w:r>
      <w:proofErr w:type="spellEnd"/>
      <w:r>
        <w:t>")</w:t>
      </w:r>
    </w:p>
    <w:p w14:paraId="2A5BFD9B" w14:textId="77777777" w:rsidR="00EF7412" w:rsidRDefault="00EF7412" w:rsidP="00EF7412">
      <w:pPr>
        <w:pStyle w:val="Rcode"/>
      </w:pPr>
    </w:p>
    <w:p w14:paraId="261CFBBA" w14:textId="77777777" w:rsidR="00EF7412" w:rsidRDefault="00EF7412" w:rsidP="00EF7412">
      <w:pPr>
        <w:pStyle w:val="Rcode"/>
      </w:pPr>
      <w:r>
        <w:t xml:space="preserve">  </w:t>
      </w:r>
      <w:proofErr w:type="spellStart"/>
      <w:r>
        <w:t>lower.surv.table</w:t>
      </w:r>
      <w:proofErr w:type="spellEnd"/>
      <w:r>
        <w:t xml:space="preserve"> &lt;- </w:t>
      </w:r>
      <w:proofErr w:type="spellStart"/>
      <w:r>
        <w:t>as.data.frame</w:t>
      </w:r>
      <w:proofErr w:type="spellEnd"/>
      <w:r>
        <w:t>(</w:t>
      </w:r>
      <w:proofErr w:type="spellStart"/>
      <w:r>
        <w:t>yrs.in.service</w:t>
      </w:r>
      <w:proofErr w:type="spellEnd"/>
      <w:r>
        <w:t>)</w:t>
      </w:r>
    </w:p>
    <w:p w14:paraId="40F1CEEF" w14:textId="77777777" w:rsidR="00EF7412" w:rsidRDefault="00EF7412" w:rsidP="00EF7412">
      <w:pPr>
        <w:pStyle w:val="Rcode"/>
      </w:pPr>
      <w:r>
        <w:t xml:space="preserve">  for(</w:t>
      </w:r>
      <w:proofErr w:type="spellStart"/>
      <w:r>
        <w:t>i</w:t>
      </w:r>
      <w:proofErr w:type="spellEnd"/>
      <w:r>
        <w:t xml:space="preserve"> in c(1:df.sites)){</w:t>
      </w:r>
    </w:p>
    <w:p w14:paraId="179C81CA" w14:textId="77777777" w:rsidR="00EF7412" w:rsidRDefault="00EF7412" w:rsidP="00EF7412">
      <w:pPr>
        <w:pStyle w:val="Rcode"/>
      </w:pPr>
      <w:r>
        <w:t xml:space="preserve">   row = i+1</w:t>
      </w:r>
    </w:p>
    <w:p w14:paraId="6A2BE97D" w14:textId="77777777" w:rsidR="00EF7412" w:rsidRDefault="00EF7412" w:rsidP="00EF7412">
      <w:pPr>
        <w:pStyle w:val="Rcode"/>
      </w:pPr>
      <w:r>
        <w:t xml:space="preserve">    A &lt;- </w:t>
      </w:r>
      <w:proofErr w:type="spellStart"/>
      <w:r>
        <w:t>model.parms</w:t>
      </w:r>
      <w:proofErr w:type="spellEnd"/>
      <w:r>
        <w:t>[</w:t>
      </w:r>
      <w:proofErr w:type="spellStart"/>
      <w:r>
        <w:t>row,"upper</w:t>
      </w:r>
      <w:proofErr w:type="spellEnd"/>
      <w:r>
        <w:t>"]</w:t>
      </w:r>
    </w:p>
    <w:p w14:paraId="31A948B6" w14:textId="77777777" w:rsidR="00EF7412" w:rsidRDefault="00EF7412" w:rsidP="00EF7412">
      <w:pPr>
        <w:pStyle w:val="Rcode"/>
      </w:pPr>
      <w:r>
        <w:t xml:space="preserve">    shape &lt;- 20*A*(</w:t>
      </w:r>
      <w:proofErr w:type="spellStart"/>
      <w:r>
        <w:t>yrs.in.service</w:t>
      </w:r>
      <w:proofErr w:type="spellEnd"/>
      <w:r>
        <w:t>/20)^beta/scale</w:t>
      </w:r>
    </w:p>
    <w:p w14:paraId="465741F6" w14:textId="77777777" w:rsidR="00EF7412" w:rsidRDefault="00EF7412" w:rsidP="00EF7412">
      <w:pPr>
        <w:pStyle w:val="Rcode"/>
      </w:pPr>
      <w:r>
        <w:t xml:space="preserve">    </w:t>
      </w:r>
      <w:proofErr w:type="spellStart"/>
      <w:r>
        <w:t>surv</w:t>
      </w:r>
      <w:proofErr w:type="spellEnd"/>
      <w:r>
        <w:t xml:space="preserve"> &lt;- round(100*</w:t>
      </w:r>
      <w:proofErr w:type="spellStart"/>
      <w:r>
        <w:t>pgamma</w:t>
      </w:r>
      <w:proofErr w:type="spellEnd"/>
      <w:r>
        <w:t>(250,shape=</w:t>
      </w:r>
      <w:proofErr w:type="spellStart"/>
      <w:r>
        <w:t>shape,scale</w:t>
      </w:r>
      <w:proofErr w:type="spellEnd"/>
      <w:r>
        <w:t>=scale),1)</w:t>
      </w:r>
    </w:p>
    <w:p w14:paraId="1C8A5E06" w14:textId="77777777" w:rsidR="00EF7412" w:rsidRDefault="00EF7412" w:rsidP="00EF7412">
      <w:pPr>
        <w:pStyle w:val="Rcode"/>
      </w:pPr>
      <w:r>
        <w:t xml:space="preserve">    </w:t>
      </w:r>
      <w:proofErr w:type="spellStart"/>
      <w:r>
        <w:t>lower.surv.table</w:t>
      </w:r>
      <w:proofErr w:type="spellEnd"/>
      <w:r>
        <w:t xml:space="preserve"> &lt;- </w:t>
      </w:r>
      <w:proofErr w:type="spellStart"/>
      <w:r>
        <w:t>cbind</w:t>
      </w:r>
      <w:proofErr w:type="spellEnd"/>
      <w:r>
        <w:t>(</w:t>
      </w:r>
      <w:proofErr w:type="spellStart"/>
      <w:r>
        <w:t>lower.surv.table,surv</w:t>
      </w:r>
      <w:proofErr w:type="spellEnd"/>
      <w:r>
        <w:t>)</w:t>
      </w:r>
    </w:p>
    <w:p w14:paraId="0345D5FD" w14:textId="77777777" w:rsidR="00EF7412" w:rsidRDefault="00EF7412" w:rsidP="00EF7412">
      <w:pPr>
        <w:pStyle w:val="Rcode"/>
      </w:pPr>
      <w:r>
        <w:t xml:space="preserve">  }</w:t>
      </w:r>
    </w:p>
    <w:p w14:paraId="292EFB2A" w14:textId="77777777" w:rsidR="00EF7412" w:rsidRDefault="00EF7412" w:rsidP="00EF7412">
      <w:pPr>
        <w:pStyle w:val="Rcode"/>
      </w:pPr>
      <w:r>
        <w:t xml:space="preserve">  </w:t>
      </w:r>
      <w:proofErr w:type="spellStart"/>
      <w:r>
        <w:t>colnames</w:t>
      </w:r>
      <w:proofErr w:type="spellEnd"/>
      <w:r>
        <w:t>(</w:t>
      </w:r>
      <w:proofErr w:type="spellStart"/>
      <w:r>
        <w:t>lower.surv.table</w:t>
      </w:r>
      <w:proofErr w:type="spellEnd"/>
      <w:r>
        <w:t>) &lt;- c("Year",</w:t>
      </w:r>
      <w:proofErr w:type="spellStart"/>
      <w:r>
        <w:t>rownames</w:t>
      </w:r>
      <w:proofErr w:type="spellEnd"/>
      <w:r>
        <w:t>(</w:t>
      </w:r>
      <w:proofErr w:type="spellStart"/>
      <w:r>
        <w:t>model.parms</w:t>
      </w:r>
      <w:proofErr w:type="spellEnd"/>
      <w:r>
        <w:t>)[2:(df.sites+1)])</w:t>
      </w:r>
    </w:p>
    <w:p w14:paraId="46C676EA" w14:textId="77777777" w:rsidR="003F26F3" w:rsidRDefault="00EF7412" w:rsidP="00EF7412">
      <w:pPr>
        <w:pStyle w:val="Rcode"/>
      </w:pPr>
      <w:r>
        <w:t xml:space="preserve">  write.csv(</w:t>
      </w:r>
      <w:proofErr w:type="spellStart"/>
      <w:r>
        <w:t>lower.surv.table,"lower_Survival_Table.csv</w:t>
      </w:r>
      <w:proofErr w:type="spellEnd"/>
      <w:r>
        <w:t>")</w:t>
      </w:r>
    </w:p>
    <w:p w14:paraId="4D8C38BD" w14:textId="1BEC554F" w:rsidR="003F26F3" w:rsidRDefault="003F26F3" w:rsidP="00EF7412">
      <w:pPr>
        <w:pStyle w:val="Rcode"/>
      </w:pPr>
      <w:r>
        <w:t>############ End ############</w:t>
      </w:r>
    </w:p>
    <w:p w14:paraId="549184CD" w14:textId="6DA082CA" w:rsidR="003F26F3" w:rsidRDefault="003F26F3" w:rsidP="00EF7412">
      <w:pPr>
        <w:pStyle w:val="Rcode"/>
      </w:pPr>
    </w:p>
    <w:p w14:paraId="41C662D0" w14:textId="115989FE" w:rsidR="003F26F3" w:rsidRDefault="003F26F3" w:rsidP="003F26F3">
      <w:pPr>
        <w:pStyle w:val="Heading2"/>
        <w:tabs>
          <w:tab w:val="left" w:pos="1820"/>
        </w:tabs>
      </w:pPr>
      <w:r>
        <w:t>Output File</w:t>
      </w:r>
      <w:r w:rsidR="00444553">
        <w:t>s</w:t>
      </w:r>
    </w:p>
    <w:p w14:paraId="01F7DA6B" w14:textId="07D5535D" w:rsidR="00444553" w:rsidRPr="00444553" w:rsidRDefault="00444553" w:rsidP="00444553">
      <w:pPr>
        <w:pStyle w:val="Caption"/>
      </w:pPr>
      <w:r>
        <w:t xml:space="preserve">Table </w:t>
      </w:r>
      <w:r w:rsidR="00C8291D">
        <w:fldChar w:fldCharType="begin"/>
      </w:r>
      <w:r w:rsidR="00C8291D">
        <w:instrText xml:space="preserve"> SEQ Table \* ARABIC </w:instrText>
      </w:r>
      <w:r w:rsidR="00C8291D">
        <w:fldChar w:fldCharType="separate"/>
      </w:r>
      <w:r w:rsidR="002D36A8">
        <w:rPr>
          <w:noProof/>
        </w:rPr>
        <w:t>3</w:t>
      </w:r>
      <w:r w:rsidR="00C8291D">
        <w:rPr>
          <w:noProof/>
        </w:rPr>
        <w:fldChar w:fldCharType="end"/>
      </w:r>
      <w:r>
        <w:t>. model_parameters.csv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65"/>
        <w:gridCol w:w="960"/>
        <w:gridCol w:w="1000"/>
        <w:gridCol w:w="960"/>
        <w:gridCol w:w="960"/>
        <w:gridCol w:w="960"/>
      </w:tblGrid>
      <w:tr w:rsidR="00444553" w:rsidRPr="003F26F3" w14:paraId="3E80A3D4" w14:textId="77777777" w:rsidTr="00444553">
        <w:trPr>
          <w:trHeight w:val="288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</w:tcBorders>
          </w:tcPr>
          <w:p w14:paraId="3A81143B" w14:textId="77777777" w:rsidR="00444553" w:rsidRPr="003F26F3" w:rsidRDefault="00444553"/>
        </w:tc>
        <w:tc>
          <w:tcPr>
            <w:tcW w:w="960" w:type="dxa"/>
            <w:noWrap/>
            <w:hideMark/>
          </w:tcPr>
          <w:p w14:paraId="4B54C2A2" w14:textId="58BF35D5" w:rsidR="00444553" w:rsidRPr="003F26F3" w:rsidRDefault="00444553"/>
        </w:tc>
        <w:tc>
          <w:tcPr>
            <w:tcW w:w="1000" w:type="dxa"/>
            <w:noWrap/>
            <w:hideMark/>
          </w:tcPr>
          <w:p w14:paraId="0DBBA0EA" w14:textId="77777777" w:rsidR="00444553" w:rsidRPr="003F26F3" w:rsidRDefault="00444553">
            <w:r w:rsidRPr="003F26F3">
              <w:t>estimate</w:t>
            </w:r>
          </w:p>
        </w:tc>
        <w:tc>
          <w:tcPr>
            <w:tcW w:w="960" w:type="dxa"/>
            <w:noWrap/>
            <w:hideMark/>
          </w:tcPr>
          <w:p w14:paraId="7218DF3C" w14:textId="77777777" w:rsidR="00444553" w:rsidRPr="003F26F3" w:rsidRDefault="00444553">
            <w:r w:rsidRPr="003F26F3">
              <w:t>lower</w:t>
            </w:r>
          </w:p>
        </w:tc>
        <w:tc>
          <w:tcPr>
            <w:tcW w:w="960" w:type="dxa"/>
            <w:noWrap/>
            <w:hideMark/>
          </w:tcPr>
          <w:p w14:paraId="3F3903C6" w14:textId="77777777" w:rsidR="00444553" w:rsidRPr="003F26F3" w:rsidRDefault="00444553">
            <w:r w:rsidRPr="003F26F3">
              <w:t>upper</w:t>
            </w:r>
          </w:p>
        </w:tc>
        <w:tc>
          <w:tcPr>
            <w:tcW w:w="960" w:type="dxa"/>
            <w:noWrap/>
            <w:hideMark/>
          </w:tcPr>
          <w:p w14:paraId="095289E4" w14:textId="77777777" w:rsidR="00444553" w:rsidRPr="003F26F3" w:rsidRDefault="00444553">
            <w:r w:rsidRPr="003F26F3">
              <w:t>n</w:t>
            </w:r>
          </w:p>
        </w:tc>
      </w:tr>
      <w:tr w:rsidR="00444553" w:rsidRPr="003F26F3" w14:paraId="28299C05" w14:textId="77777777" w:rsidTr="00444553">
        <w:trPr>
          <w:trHeight w:val="288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</w:tcBorders>
          </w:tcPr>
          <w:p w14:paraId="4FF12065" w14:textId="76EA0828" w:rsidR="00444553" w:rsidRPr="003F26F3" w:rsidRDefault="00444553" w:rsidP="00444553">
            <w:r>
              <w:rPr>
                <w:rFonts w:cstheme="minorHAnsi"/>
              </w:rPr>
              <w:t>Exponent</w:t>
            </w:r>
          </w:p>
        </w:tc>
        <w:tc>
          <w:tcPr>
            <w:tcW w:w="960" w:type="dxa"/>
            <w:noWrap/>
            <w:hideMark/>
          </w:tcPr>
          <w:p w14:paraId="6819D81A" w14:textId="04F1EBD6" w:rsidR="00444553" w:rsidRPr="003F26F3" w:rsidRDefault="00444553">
            <w:r w:rsidRPr="003F26F3">
              <w:t>beta</w:t>
            </w:r>
          </w:p>
        </w:tc>
        <w:tc>
          <w:tcPr>
            <w:tcW w:w="1000" w:type="dxa"/>
            <w:noWrap/>
            <w:hideMark/>
          </w:tcPr>
          <w:p w14:paraId="4284405A" w14:textId="77777777" w:rsidR="00444553" w:rsidRPr="003F26F3" w:rsidRDefault="00444553" w:rsidP="003F26F3">
            <w:r w:rsidRPr="003F26F3">
              <w:t>0.375</w:t>
            </w:r>
          </w:p>
        </w:tc>
        <w:tc>
          <w:tcPr>
            <w:tcW w:w="960" w:type="dxa"/>
            <w:noWrap/>
            <w:hideMark/>
          </w:tcPr>
          <w:p w14:paraId="66A58D8A" w14:textId="77777777" w:rsidR="00444553" w:rsidRPr="003F26F3" w:rsidRDefault="00444553" w:rsidP="003F26F3">
            <w:r w:rsidRPr="003F26F3">
              <w:t>0.311</w:t>
            </w:r>
          </w:p>
        </w:tc>
        <w:tc>
          <w:tcPr>
            <w:tcW w:w="960" w:type="dxa"/>
            <w:noWrap/>
            <w:hideMark/>
          </w:tcPr>
          <w:p w14:paraId="7833E6F5" w14:textId="77777777" w:rsidR="00444553" w:rsidRPr="003F26F3" w:rsidRDefault="00444553" w:rsidP="003F26F3">
            <w:r w:rsidRPr="003F26F3">
              <w:t>0.439</w:t>
            </w:r>
          </w:p>
        </w:tc>
        <w:tc>
          <w:tcPr>
            <w:tcW w:w="960" w:type="dxa"/>
            <w:noWrap/>
            <w:hideMark/>
          </w:tcPr>
          <w:p w14:paraId="7A30408F" w14:textId="77777777" w:rsidR="00444553" w:rsidRPr="003F26F3" w:rsidRDefault="00444553" w:rsidP="003F26F3">
            <w:r w:rsidRPr="003F26F3">
              <w:t>167</w:t>
            </w:r>
          </w:p>
        </w:tc>
      </w:tr>
      <w:tr w:rsidR="00444553" w:rsidRPr="003F26F3" w14:paraId="727057A7" w14:textId="77777777" w:rsidTr="00444553">
        <w:trPr>
          <w:trHeight w:val="288"/>
          <w:jc w:val="center"/>
        </w:trPr>
        <w:tc>
          <w:tcPr>
            <w:tcW w:w="960" w:type="dxa"/>
            <w:vMerge w:val="restart"/>
            <w:tcBorders>
              <w:top w:val="nil"/>
              <w:left w:val="nil"/>
            </w:tcBorders>
            <w:textDirection w:val="btLr"/>
          </w:tcPr>
          <w:p w14:paraId="47A83C6B" w14:textId="76A95001" w:rsidR="00444553" w:rsidRPr="00444553" w:rsidRDefault="00444553" w:rsidP="00444553">
            <w:pPr>
              <w:ind w:left="113" w:right="113"/>
              <w:jc w:val="center"/>
              <w:rPr>
                <w:sz w:val="36"/>
                <w:szCs w:val="36"/>
                <w:vertAlign w:val="subscript"/>
              </w:rPr>
            </w:pPr>
            <w:r>
              <w:rPr>
                <w:sz w:val="36"/>
                <w:szCs w:val="36"/>
                <w:vertAlign w:val="subscript"/>
              </w:rPr>
              <w:t xml:space="preserve">Corrosion </w:t>
            </w:r>
            <w:r w:rsidRPr="00444553">
              <w:rPr>
                <w:sz w:val="36"/>
                <w:szCs w:val="36"/>
                <w:vertAlign w:val="subscript"/>
              </w:rPr>
              <w:t>Intensit</w:t>
            </w:r>
            <w:r>
              <w:rPr>
                <w:sz w:val="36"/>
                <w:szCs w:val="36"/>
                <w:vertAlign w:val="subscript"/>
              </w:rPr>
              <w:t>ies</w:t>
            </w:r>
            <w:r w:rsidRPr="00444553">
              <w:rPr>
                <w:sz w:val="36"/>
                <w:szCs w:val="36"/>
                <w:vertAlign w:val="subscript"/>
              </w:rPr>
              <w:t xml:space="preserve"> </w:t>
            </w:r>
            <w:r>
              <w:rPr>
                <w:sz w:val="36"/>
                <w:szCs w:val="36"/>
                <w:vertAlign w:val="subscript"/>
              </w:rPr>
              <w:t>for Sites</w:t>
            </w:r>
          </w:p>
        </w:tc>
        <w:tc>
          <w:tcPr>
            <w:tcW w:w="960" w:type="dxa"/>
            <w:noWrap/>
            <w:hideMark/>
          </w:tcPr>
          <w:p w14:paraId="5F533F36" w14:textId="7074B09C" w:rsidR="00444553" w:rsidRPr="003F26F3" w:rsidRDefault="00444553">
            <w:r w:rsidRPr="003F26F3">
              <w:t>NBS</w:t>
            </w:r>
          </w:p>
        </w:tc>
        <w:tc>
          <w:tcPr>
            <w:tcW w:w="1000" w:type="dxa"/>
            <w:noWrap/>
            <w:hideMark/>
          </w:tcPr>
          <w:p w14:paraId="17ACDAD4" w14:textId="77777777" w:rsidR="00444553" w:rsidRPr="003F26F3" w:rsidRDefault="00444553" w:rsidP="003F26F3">
            <w:r w:rsidRPr="003F26F3">
              <w:t>7.22</w:t>
            </w:r>
          </w:p>
        </w:tc>
        <w:tc>
          <w:tcPr>
            <w:tcW w:w="960" w:type="dxa"/>
            <w:noWrap/>
            <w:hideMark/>
          </w:tcPr>
          <w:p w14:paraId="5D53B32E" w14:textId="77777777" w:rsidR="00444553" w:rsidRPr="003F26F3" w:rsidRDefault="00444553" w:rsidP="003F26F3">
            <w:r w:rsidRPr="003F26F3">
              <w:t>6.64</w:t>
            </w:r>
          </w:p>
        </w:tc>
        <w:tc>
          <w:tcPr>
            <w:tcW w:w="960" w:type="dxa"/>
            <w:noWrap/>
            <w:hideMark/>
          </w:tcPr>
          <w:p w14:paraId="6F0DE671" w14:textId="77777777" w:rsidR="00444553" w:rsidRPr="003F26F3" w:rsidRDefault="00444553" w:rsidP="003F26F3">
            <w:r w:rsidRPr="003F26F3">
              <w:t>7.86</w:t>
            </w:r>
          </w:p>
        </w:tc>
        <w:tc>
          <w:tcPr>
            <w:tcW w:w="960" w:type="dxa"/>
            <w:noWrap/>
            <w:hideMark/>
          </w:tcPr>
          <w:p w14:paraId="034E6B20" w14:textId="77777777" w:rsidR="00444553" w:rsidRPr="003F26F3" w:rsidRDefault="00444553" w:rsidP="003F26F3">
            <w:r w:rsidRPr="003F26F3">
              <w:t>102</w:t>
            </w:r>
          </w:p>
        </w:tc>
      </w:tr>
      <w:tr w:rsidR="00444553" w:rsidRPr="003F26F3" w14:paraId="614DE926" w14:textId="77777777" w:rsidTr="007B281A">
        <w:trPr>
          <w:trHeight w:val="288"/>
          <w:jc w:val="center"/>
        </w:trPr>
        <w:tc>
          <w:tcPr>
            <w:tcW w:w="960" w:type="dxa"/>
            <w:vMerge/>
            <w:tcBorders>
              <w:left w:val="nil"/>
            </w:tcBorders>
          </w:tcPr>
          <w:p w14:paraId="7AC04056" w14:textId="4F39F803" w:rsidR="00444553" w:rsidRPr="00444553" w:rsidRDefault="00444553" w:rsidP="00444553">
            <w:pPr>
              <w:rPr>
                <w:vertAlign w:val="subscript"/>
              </w:rPr>
            </w:pPr>
          </w:p>
        </w:tc>
        <w:tc>
          <w:tcPr>
            <w:tcW w:w="960" w:type="dxa"/>
            <w:noWrap/>
            <w:hideMark/>
          </w:tcPr>
          <w:p w14:paraId="5ADFA83D" w14:textId="1C22B681" w:rsidR="00444553" w:rsidRPr="003F26F3" w:rsidRDefault="00444553">
            <w:r w:rsidRPr="003F26F3">
              <w:t>Site 01</w:t>
            </w:r>
          </w:p>
        </w:tc>
        <w:tc>
          <w:tcPr>
            <w:tcW w:w="1000" w:type="dxa"/>
            <w:noWrap/>
            <w:hideMark/>
          </w:tcPr>
          <w:p w14:paraId="514625C5" w14:textId="77777777" w:rsidR="00444553" w:rsidRPr="003F26F3" w:rsidRDefault="00444553" w:rsidP="003F26F3">
            <w:r w:rsidRPr="003F26F3">
              <w:t>1.75</w:t>
            </w:r>
          </w:p>
        </w:tc>
        <w:tc>
          <w:tcPr>
            <w:tcW w:w="960" w:type="dxa"/>
            <w:noWrap/>
            <w:hideMark/>
          </w:tcPr>
          <w:p w14:paraId="0B23C8D7" w14:textId="77777777" w:rsidR="00444553" w:rsidRPr="003F26F3" w:rsidRDefault="00444553" w:rsidP="003F26F3">
            <w:r w:rsidRPr="003F26F3">
              <w:t>0.94</w:t>
            </w:r>
          </w:p>
        </w:tc>
        <w:tc>
          <w:tcPr>
            <w:tcW w:w="960" w:type="dxa"/>
            <w:noWrap/>
            <w:hideMark/>
          </w:tcPr>
          <w:p w14:paraId="76DCA483" w14:textId="77777777" w:rsidR="00444553" w:rsidRPr="003F26F3" w:rsidRDefault="00444553" w:rsidP="003F26F3">
            <w:r w:rsidRPr="003F26F3">
              <w:t>3.27</w:t>
            </w:r>
          </w:p>
        </w:tc>
        <w:tc>
          <w:tcPr>
            <w:tcW w:w="960" w:type="dxa"/>
            <w:noWrap/>
            <w:hideMark/>
          </w:tcPr>
          <w:p w14:paraId="09A02F94" w14:textId="77777777" w:rsidR="00444553" w:rsidRPr="003F26F3" w:rsidRDefault="00444553" w:rsidP="003F26F3">
            <w:r w:rsidRPr="003F26F3">
              <w:t>2</w:t>
            </w:r>
          </w:p>
        </w:tc>
      </w:tr>
      <w:tr w:rsidR="00444553" w:rsidRPr="003F26F3" w14:paraId="271C0B50" w14:textId="77777777" w:rsidTr="007B281A">
        <w:trPr>
          <w:trHeight w:val="288"/>
          <w:jc w:val="center"/>
        </w:trPr>
        <w:tc>
          <w:tcPr>
            <w:tcW w:w="960" w:type="dxa"/>
            <w:vMerge/>
            <w:tcBorders>
              <w:left w:val="nil"/>
            </w:tcBorders>
          </w:tcPr>
          <w:p w14:paraId="5A5B6A51" w14:textId="21C95BE5" w:rsidR="00444553" w:rsidRPr="00444553" w:rsidRDefault="00444553" w:rsidP="00444553">
            <w:pPr>
              <w:rPr>
                <w:vertAlign w:val="subscript"/>
              </w:rPr>
            </w:pPr>
          </w:p>
        </w:tc>
        <w:tc>
          <w:tcPr>
            <w:tcW w:w="960" w:type="dxa"/>
            <w:noWrap/>
            <w:hideMark/>
          </w:tcPr>
          <w:p w14:paraId="04F65357" w14:textId="3C711C67" w:rsidR="00444553" w:rsidRPr="003F26F3" w:rsidRDefault="00444553">
            <w:r w:rsidRPr="003F26F3">
              <w:t>Site 02</w:t>
            </w:r>
          </w:p>
        </w:tc>
        <w:tc>
          <w:tcPr>
            <w:tcW w:w="1000" w:type="dxa"/>
            <w:noWrap/>
            <w:hideMark/>
          </w:tcPr>
          <w:p w14:paraId="78E7DFBB" w14:textId="77777777" w:rsidR="00444553" w:rsidRPr="003F26F3" w:rsidRDefault="00444553" w:rsidP="003F26F3">
            <w:r w:rsidRPr="003F26F3">
              <w:t>6.14</w:t>
            </w:r>
          </w:p>
        </w:tc>
        <w:tc>
          <w:tcPr>
            <w:tcW w:w="960" w:type="dxa"/>
            <w:noWrap/>
            <w:hideMark/>
          </w:tcPr>
          <w:p w14:paraId="727F12CD" w14:textId="77777777" w:rsidR="00444553" w:rsidRPr="003F26F3" w:rsidRDefault="00444553" w:rsidP="003F26F3">
            <w:r w:rsidRPr="003F26F3">
              <w:t>5.41</w:t>
            </w:r>
          </w:p>
        </w:tc>
        <w:tc>
          <w:tcPr>
            <w:tcW w:w="960" w:type="dxa"/>
            <w:noWrap/>
            <w:hideMark/>
          </w:tcPr>
          <w:p w14:paraId="100124B5" w14:textId="77777777" w:rsidR="00444553" w:rsidRPr="003F26F3" w:rsidRDefault="00444553" w:rsidP="003F26F3">
            <w:r w:rsidRPr="003F26F3">
              <w:t>6.98</w:t>
            </w:r>
          </w:p>
        </w:tc>
        <w:tc>
          <w:tcPr>
            <w:tcW w:w="960" w:type="dxa"/>
            <w:noWrap/>
            <w:hideMark/>
          </w:tcPr>
          <w:p w14:paraId="16E9EC54" w14:textId="77777777" w:rsidR="00444553" w:rsidRPr="003F26F3" w:rsidRDefault="00444553" w:rsidP="003F26F3">
            <w:r w:rsidRPr="003F26F3">
              <w:t>10</w:t>
            </w:r>
          </w:p>
        </w:tc>
      </w:tr>
      <w:tr w:rsidR="00444553" w:rsidRPr="003F26F3" w14:paraId="6A254904" w14:textId="77777777" w:rsidTr="007B281A">
        <w:trPr>
          <w:trHeight w:val="288"/>
          <w:jc w:val="center"/>
        </w:trPr>
        <w:tc>
          <w:tcPr>
            <w:tcW w:w="960" w:type="dxa"/>
            <w:vMerge/>
            <w:tcBorders>
              <w:left w:val="nil"/>
            </w:tcBorders>
          </w:tcPr>
          <w:p w14:paraId="2F4AF3A9" w14:textId="615C1635" w:rsidR="00444553" w:rsidRPr="003F26F3" w:rsidRDefault="00444553" w:rsidP="00444553"/>
        </w:tc>
        <w:tc>
          <w:tcPr>
            <w:tcW w:w="960" w:type="dxa"/>
            <w:noWrap/>
            <w:hideMark/>
          </w:tcPr>
          <w:p w14:paraId="79EAC9C3" w14:textId="000A8989" w:rsidR="00444553" w:rsidRPr="003F26F3" w:rsidRDefault="00444553" w:rsidP="00444553">
            <w:r w:rsidRPr="003F26F3">
              <w:t>Site 03</w:t>
            </w:r>
          </w:p>
        </w:tc>
        <w:tc>
          <w:tcPr>
            <w:tcW w:w="1000" w:type="dxa"/>
            <w:noWrap/>
            <w:hideMark/>
          </w:tcPr>
          <w:p w14:paraId="3F4B258A" w14:textId="77777777" w:rsidR="00444553" w:rsidRPr="003F26F3" w:rsidRDefault="00444553" w:rsidP="00444553">
            <w:r w:rsidRPr="003F26F3">
              <w:t>6.49</w:t>
            </w:r>
          </w:p>
        </w:tc>
        <w:tc>
          <w:tcPr>
            <w:tcW w:w="960" w:type="dxa"/>
            <w:noWrap/>
            <w:hideMark/>
          </w:tcPr>
          <w:p w14:paraId="40EC07F5" w14:textId="77777777" w:rsidR="00444553" w:rsidRPr="003F26F3" w:rsidRDefault="00444553" w:rsidP="00444553">
            <w:r w:rsidRPr="003F26F3">
              <w:t>4.98</w:t>
            </w:r>
          </w:p>
        </w:tc>
        <w:tc>
          <w:tcPr>
            <w:tcW w:w="960" w:type="dxa"/>
            <w:noWrap/>
            <w:hideMark/>
          </w:tcPr>
          <w:p w14:paraId="39FA2044" w14:textId="77777777" w:rsidR="00444553" w:rsidRPr="003F26F3" w:rsidRDefault="00444553" w:rsidP="00444553">
            <w:r w:rsidRPr="003F26F3">
              <w:t>8.45</w:t>
            </w:r>
          </w:p>
        </w:tc>
        <w:tc>
          <w:tcPr>
            <w:tcW w:w="960" w:type="dxa"/>
            <w:noWrap/>
            <w:hideMark/>
          </w:tcPr>
          <w:p w14:paraId="4BB49783" w14:textId="77777777" w:rsidR="00444553" w:rsidRPr="003F26F3" w:rsidRDefault="00444553" w:rsidP="00444553">
            <w:r w:rsidRPr="003F26F3">
              <w:t>2</w:t>
            </w:r>
          </w:p>
        </w:tc>
      </w:tr>
      <w:tr w:rsidR="00444553" w:rsidRPr="003F26F3" w14:paraId="5F557D57" w14:textId="77777777" w:rsidTr="007B281A">
        <w:trPr>
          <w:trHeight w:val="288"/>
          <w:jc w:val="center"/>
        </w:trPr>
        <w:tc>
          <w:tcPr>
            <w:tcW w:w="960" w:type="dxa"/>
            <w:vMerge/>
            <w:tcBorders>
              <w:left w:val="nil"/>
            </w:tcBorders>
          </w:tcPr>
          <w:p w14:paraId="62B1D158" w14:textId="3398A1F1" w:rsidR="00444553" w:rsidRPr="003F26F3" w:rsidRDefault="00444553" w:rsidP="00444553"/>
        </w:tc>
        <w:tc>
          <w:tcPr>
            <w:tcW w:w="960" w:type="dxa"/>
            <w:noWrap/>
            <w:hideMark/>
          </w:tcPr>
          <w:p w14:paraId="336F02C8" w14:textId="69725849" w:rsidR="00444553" w:rsidRPr="003F26F3" w:rsidRDefault="00444553" w:rsidP="00444553">
            <w:r w:rsidRPr="003F26F3">
              <w:t>Site 04</w:t>
            </w:r>
          </w:p>
        </w:tc>
        <w:tc>
          <w:tcPr>
            <w:tcW w:w="1000" w:type="dxa"/>
            <w:noWrap/>
            <w:hideMark/>
          </w:tcPr>
          <w:p w14:paraId="44CA94D0" w14:textId="77777777" w:rsidR="00444553" w:rsidRPr="003F26F3" w:rsidRDefault="00444553" w:rsidP="00444553">
            <w:r w:rsidRPr="003F26F3">
              <w:t>7.13</w:t>
            </w:r>
          </w:p>
        </w:tc>
        <w:tc>
          <w:tcPr>
            <w:tcW w:w="960" w:type="dxa"/>
            <w:noWrap/>
            <w:hideMark/>
          </w:tcPr>
          <w:p w14:paraId="2ABBC774" w14:textId="77777777" w:rsidR="00444553" w:rsidRPr="003F26F3" w:rsidRDefault="00444553" w:rsidP="00444553">
            <w:r w:rsidRPr="003F26F3">
              <w:t>6.56</w:t>
            </w:r>
          </w:p>
        </w:tc>
        <w:tc>
          <w:tcPr>
            <w:tcW w:w="960" w:type="dxa"/>
            <w:noWrap/>
            <w:hideMark/>
          </w:tcPr>
          <w:p w14:paraId="00DF8975" w14:textId="77777777" w:rsidR="00444553" w:rsidRPr="003F26F3" w:rsidRDefault="00444553" w:rsidP="00444553">
            <w:r w:rsidRPr="003F26F3">
              <w:t>7.75</w:t>
            </w:r>
          </w:p>
        </w:tc>
        <w:tc>
          <w:tcPr>
            <w:tcW w:w="960" w:type="dxa"/>
            <w:noWrap/>
            <w:hideMark/>
          </w:tcPr>
          <w:p w14:paraId="1AA8F897" w14:textId="77777777" w:rsidR="00444553" w:rsidRPr="003F26F3" w:rsidRDefault="00444553" w:rsidP="00444553">
            <w:r w:rsidRPr="003F26F3">
              <w:t>20</w:t>
            </w:r>
          </w:p>
        </w:tc>
      </w:tr>
      <w:tr w:rsidR="00444553" w:rsidRPr="003F26F3" w14:paraId="7760996E" w14:textId="77777777" w:rsidTr="007B281A">
        <w:trPr>
          <w:trHeight w:val="288"/>
          <w:jc w:val="center"/>
        </w:trPr>
        <w:tc>
          <w:tcPr>
            <w:tcW w:w="960" w:type="dxa"/>
            <w:vMerge/>
            <w:tcBorders>
              <w:left w:val="nil"/>
            </w:tcBorders>
          </w:tcPr>
          <w:p w14:paraId="058ACD3F" w14:textId="71CACD7F" w:rsidR="00444553" w:rsidRPr="003F26F3" w:rsidRDefault="00444553" w:rsidP="00444553"/>
        </w:tc>
        <w:tc>
          <w:tcPr>
            <w:tcW w:w="960" w:type="dxa"/>
            <w:noWrap/>
            <w:hideMark/>
          </w:tcPr>
          <w:p w14:paraId="6DB658B1" w14:textId="5AB8FB3A" w:rsidR="00444553" w:rsidRPr="003F26F3" w:rsidRDefault="00444553">
            <w:r w:rsidRPr="003F26F3">
              <w:t>Site 05</w:t>
            </w:r>
          </w:p>
        </w:tc>
        <w:tc>
          <w:tcPr>
            <w:tcW w:w="1000" w:type="dxa"/>
            <w:noWrap/>
            <w:hideMark/>
          </w:tcPr>
          <w:p w14:paraId="07757DFB" w14:textId="77777777" w:rsidR="00444553" w:rsidRPr="003F26F3" w:rsidRDefault="00444553" w:rsidP="003F26F3">
            <w:r w:rsidRPr="003F26F3">
              <w:t>9.89</w:t>
            </w:r>
          </w:p>
        </w:tc>
        <w:tc>
          <w:tcPr>
            <w:tcW w:w="960" w:type="dxa"/>
            <w:noWrap/>
            <w:hideMark/>
          </w:tcPr>
          <w:p w14:paraId="416ECD71" w14:textId="77777777" w:rsidR="00444553" w:rsidRPr="003F26F3" w:rsidRDefault="00444553" w:rsidP="003F26F3">
            <w:r w:rsidRPr="003F26F3">
              <w:t>8.76</w:t>
            </w:r>
          </w:p>
        </w:tc>
        <w:tc>
          <w:tcPr>
            <w:tcW w:w="960" w:type="dxa"/>
            <w:noWrap/>
            <w:hideMark/>
          </w:tcPr>
          <w:p w14:paraId="52CC37EC" w14:textId="77777777" w:rsidR="00444553" w:rsidRPr="003F26F3" w:rsidRDefault="00444553" w:rsidP="003F26F3">
            <w:r w:rsidRPr="003F26F3">
              <w:t>11.16</w:t>
            </w:r>
          </w:p>
        </w:tc>
        <w:tc>
          <w:tcPr>
            <w:tcW w:w="960" w:type="dxa"/>
            <w:noWrap/>
            <w:hideMark/>
          </w:tcPr>
          <w:p w14:paraId="7F8A4AB2" w14:textId="77777777" w:rsidR="00444553" w:rsidRPr="003F26F3" w:rsidRDefault="00444553" w:rsidP="003F26F3">
            <w:r w:rsidRPr="003F26F3">
              <w:t>7</w:t>
            </w:r>
          </w:p>
        </w:tc>
      </w:tr>
      <w:tr w:rsidR="00444553" w:rsidRPr="003F26F3" w14:paraId="3ABA0913" w14:textId="77777777" w:rsidTr="007B281A">
        <w:trPr>
          <w:trHeight w:val="288"/>
          <w:jc w:val="center"/>
        </w:trPr>
        <w:tc>
          <w:tcPr>
            <w:tcW w:w="960" w:type="dxa"/>
            <w:vMerge/>
            <w:tcBorders>
              <w:left w:val="nil"/>
            </w:tcBorders>
          </w:tcPr>
          <w:p w14:paraId="7FCF419A" w14:textId="13FC47BE" w:rsidR="00444553" w:rsidRPr="003F26F3" w:rsidRDefault="00444553" w:rsidP="00444553"/>
        </w:tc>
        <w:tc>
          <w:tcPr>
            <w:tcW w:w="960" w:type="dxa"/>
            <w:noWrap/>
            <w:hideMark/>
          </w:tcPr>
          <w:p w14:paraId="4FEAFA16" w14:textId="38F08FF3" w:rsidR="00444553" w:rsidRPr="003F26F3" w:rsidRDefault="00444553" w:rsidP="00444553">
            <w:r w:rsidRPr="003F26F3">
              <w:t>Site 06</w:t>
            </w:r>
          </w:p>
        </w:tc>
        <w:tc>
          <w:tcPr>
            <w:tcW w:w="1000" w:type="dxa"/>
            <w:noWrap/>
            <w:hideMark/>
          </w:tcPr>
          <w:p w14:paraId="0488F1D7" w14:textId="77777777" w:rsidR="00444553" w:rsidRPr="003F26F3" w:rsidRDefault="00444553" w:rsidP="00444553">
            <w:r w:rsidRPr="003F26F3">
              <w:t>2.73</w:t>
            </w:r>
          </w:p>
        </w:tc>
        <w:tc>
          <w:tcPr>
            <w:tcW w:w="960" w:type="dxa"/>
            <w:noWrap/>
            <w:hideMark/>
          </w:tcPr>
          <w:p w14:paraId="14B28266" w14:textId="77777777" w:rsidR="00444553" w:rsidRPr="003F26F3" w:rsidRDefault="00444553" w:rsidP="00444553">
            <w:r w:rsidRPr="003F26F3">
              <w:t>1.56</w:t>
            </w:r>
          </w:p>
        </w:tc>
        <w:tc>
          <w:tcPr>
            <w:tcW w:w="960" w:type="dxa"/>
            <w:noWrap/>
            <w:hideMark/>
          </w:tcPr>
          <w:p w14:paraId="1F414CDD" w14:textId="77777777" w:rsidR="00444553" w:rsidRPr="003F26F3" w:rsidRDefault="00444553" w:rsidP="00444553">
            <w:r w:rsidRPr="003F26F3">
              <w:t>4.78</w:t>
            </w:r>
          </w:p>
        </w:tc>
        <w:tc>
          <w:tcPr>
            <w:tcW w:w="960" w:type="dxa"/>
            <w:noWrap/>
            <w:hideMark/>
          </w:tcPr>
          <w:p w14:paraId="272E6A8A" w14:textId="77777777" w:rsidR="00444553" w:rsidRPr="003F26F3" w:rsidRDefault="00444553" w:rsidP="00444553">
            <w:r w:rsidRPr="003F26F3">
              <w:t>2</w:t>
            </w:r>
          </w:p>
        </w:tc>
      </w:tr>
      <w:tr w:rsidR="00444553" w:rsidRPr="003F26F3" w14:paraId="657C4FB5" w14:textId="77777777" w:rsidTr="007B281A">
        <w:trPr>
          <w:trHeight w:val="288"/>
          <w:jc w:val="center"/>
        </w:trPr>
        <w:tc>
          <w:tcPr>
            <w:tcW w:w="960" w:type="dxa"/>
            <w:vMerge/>
            <w:tcBorders>
              <w:left w:val="nil"/>
            </w:tcBorders>
          </w:tcPr>
          <w:p w14:paraId="2F1BE246" w14:textId="4E18CCE4" w:rsidR="00444553" w:rsidRPr="003F26F3" w:rsidRDefault="00444553" w:rsidP="00444553"/>
        </w:tc>
        <w:tc>
          <w:tcPr>
            <w:tcW w:w="960" w:type="dxa"/>
            <w:noWrap/>
            <w:hideMark/>
          </w:tcPr>
          <w:p w14:paraId="0DFAE8AF" w14:textId="4D14B977" w:rsidR="00444553" w:rsidRPr="003F26F3" w:rsidRDefault="00444553" w:rsidP="00444553">
            <w:r w:rsidRPr="003F26F3">
              <w:t>Site 07</w:t>
            </w:r>
          </w:p>
        </w:tc>
        <w:tc>
          <w:tcPr>
            <w:tcW w:w="1000" w:type="dxa"/>
            <w:noWrap/>
            <w:hideMark/>
          </w:tcPr>
          <w:p w14:paraId="6DBD3FB0" w14:textId="77777777" w:rsidR="00444553" w:rsidRPr="003F26F3" w:rsidRDefault="00444553" w:rsidP="00444553">
            <w:r w:rsidRPr="003F26F3">
              <w:t>6.80</w:t>
            </w:r>
          </w:p>
        </w:tc>
        <w:tc>
          <w:tcPr>
            <w:tcW w:w="960" w:type="dxa"/>
            <w:noWrap/>
            <w:hideMark/>
          </w:tcPr>
          <w:p w14:paraId="10413309" w14:textId="77777777" w:rsidR="00444553" w:rsidRPr="003F26F3" w:rsidRDefault="00444553" w:rsidP="00444553">
            <w:r w:rsidRPr="003F26F3">
              <w:t>5.31</w:t>
            </w:r>
          </w:p>
        </w:tc>
        <w:tc>
          <w:tcPr>
            <w:tcW w:w="960" w:type="dxa"/>
            <w:noWrap/>
            <w:hideMark/>
          </w:tcPr>
          <w:p w14:paraId="304F898E" w14:textId="77777777" w:rsidR="00444553" w:rsidRPr="003F26F3" w:rsidRDefault="00444553" w:rsidP="00444553">
            <w:r w:rsidRPr="003F26F3">
              <w:t>8.72</w:t>
            </w:r>
          </w:p>
        </w:tc>
        <w:tc>
          <w:tcPr>
            <w:tcW w:w="960" w:type="dxa"/>
            <w:noWrap/>
            <w:hideMark/>
          </w:tcPr>
          <w:p w14:paraId="765CE9A5" w14:textId="77777777" w:rsidR="00444553" w:rsidRPr="003F26F3" w:rsidRDefault="00444553" w:rsidP="00444553">
            <w:r w:rsidRPr="003F26F3">
              <w:t>2</w:t>
            </w:r>
          </w:p>
        </w:tc>
      </w:tr>
      <w:tr w:rsidR="00444553" w:rsidRPr="003F26F3" w14:paraId="4A3305F2" w14:textId="77777777" w:rsidTr="007B281A">
        <w:trPr>
          <w:trHeight w:val="288"/>
          <w:jc w:val="center"/>
        </w:trPr>
        <w:tc>
          <w:tcPr>
            <w:tcW w:w="960" w:type="dxa"/>
            <w:vMerge/>
            <w:tcBorders>
              <w:left w:val="nil"/>
            </w:tcBorders>
          </w:tcPr>
          <w:p w14:paraId="16EFFBA2" w14:textId="77777777" w:rsidR="00444553" w:rsidRPr="003F26F3" w:rsidRDefault="00444553" w:rsidP="00444553"/>
        </w:tc>
        <w:tc>
          <w:tcPr>
            <w:tcW w:w="960" w:type="dxa"/>
            <w:noWrap/>
            <w:hideMark/>
          </w:tcPr>
          <w:p w14:paraId="6D0ABAD4" w14:textId="5BC45B50" w:rsidR="00444553" w:rsidRPr="003F26F3" w:rsidRDefault="00444553" w:rsidP="00444553">
            <w:r w:rsidRPr="003F26F3">
              <w:t>Site 08</w:t>
            </w:r>
          </w:p>
        </w:tc>
        <w:tc>
          <w:tcPr>
            <w:tcW w:w="1000" w:type="dxa"/>
            <w:noWrap/>
            <w:hideMark/>
          </w:tcPr>
          <w:p w14:paraId="4FAE3C51" w14:textId="77777777" w:rsidR="00444553" w:rsidRPr="003F26F3" w:rsidRDefault="00444553" w:rsidP="00444553">
            <w:r w:rsidRPr="003F26F3">
              <w:t>9.69</w:t>
            </w:r>
          </w:p>
        </w:tc>
        <w:tc>
          <w:tcPr>
            <w:tcW w:w="960" w:type="dxa"/>
            <w:noWrap/>
            <w:hideMark/>
          </w:tcPr>
          <w:p w14:paraId="6A4CDF71" w14:textId="77777777" w:rsidR="00444553" w:rsidRPr="003F26F3" w:rsidRDefault="00444553" w:rsidP="00444553">
            <w:r w:rsidRPr="003F26F3">
              <w:t>7.98</w:t>
            </w:r>
          </w:p>
        </w:tc>
        <w:tc>
          <w:tcPr>
            <w:tcW w:w="960" w:type="dxa"/>
            <w:noWrap/>
            <w:hideMark/>
          </w:tcPr>
          <w:p w14:paraId="2224E119" w14:textId="77777777" w:rsidR="00444553" w:rsidRPr="003F26F3" w:rsidRDefault="00444553" w:rsidP="00444553">
            <w:r w:rsidRPr="003F26F3">
              <w:t>11.77</w:t>
            </w:r>
          </w:p>
        </w:tc>
        <w:tc>
          <w:tcPr>
            <w:tcW w:w="960" w:type="dxa"/>
            <w:noWrap/>
            <w:hideMark/>
          </w:tcPr>
          <w:p w14:paraId="7BDC36E6" w14:textId="77777777" w:rsidR="00444553" w:rsidRPr="003F26F3" w:rsidRDefault="00444553" w:rsidP="00444553">
            <w:r w:rsidRPr="003F26F3">
              <w:t>3</w:t>
            </w:r>
          </w:p>
        </w:tc>
      </w:tr>
      <w:tr w:rsidR="00444553" w:rsidRPr="003F26F3" w14:paraId="4E73DCFE" w14:textId="77777777" w:rsidTr="007B281A">
        <w:trPr>
          <w:trHeight w:val="288"/>
          <w:jc w:val="center"/>
        </w:trPr>
        <w:tc>
          <w:tcPr>
            <w:tcW w:w="960" w:type="dxa"/>
            <w:vMerge/>
            <w:tcBorders>
              <w:left w:val="nil"/>
            </w:tcBorders>
          </w:tcPr>
          <w:p w14:paraId="6B088E89" w14:textId="77777777" w:rsidR="00444553" w:rsidRPr="003F26F3" w:rsidRDefault="00444553" w:rsidP="00444553"/>
        </w:tc>
        <w:tc>
          <w:tcPr>
            <w:tcW w:w="960" w:type="dxa"/>
            <w:noWrap/>
            <w:hideMark/>
          </w:tcPr>
          <w:p w14:paraId="22780070" w14:textId="0F953B17" w:rsidR="00444553" w:rsidRPr="003F26F3" w:rsidRDefault="00444553" w:rsidP="00444553">
            <w:r w:rsidRPr="003F26F3">
              <w:t>Site 09</w:t>
            </w:r>
          </w:p>
        </w:tc>
        <w:tc>
          <w:tcPr>
            <w:tcW w:w="1000" w:type="dxa"/>
            <w:noWrap/>
            <w:hideMark/>
          </w:tcPr>
          <w:p w14:paraId="70B59543" w14:textId="77777777" w:rsidR="00444553" w:rsidRPr="003F26F3" w:rsidRDefault="00444553" w:rsidP="00444553">
            <w:r w:rsidRPr="003F26F3">
              <w:t>3.58</w:t>
            </w:r>
          </w:p>
        </w:tc>
        <w:tc>
          <w:tcPr>
            <w:tcW w:w="960" w:type="dxa"/>
            <w:noWrap/>
            <w:hideMark/>
          </w:tcPr>
          <w:p w14:paraId="012C1D9C" w14:textId="77777777" w:rsidR="00444553" w:rsidRPr="003F26F3" w:rsidRDefault="00444553" w:rsidP="00444553">
            <w:r w:rsidRPr="003F26F3">
              <w:t>2.66</w:t>
            </w:r>
          </w:p>
        </w:tc>
        <w:tc>
          <w:tcPr>
            <w:tcW w:w="960" w:type="dxa"/>
            <w:noWrap/>
            <w:hideMark/>
          </w:tcPr>
          <w:p w14:paraId="14789D4D" w14:textId="77777777" w:rsidR="00444553" w:rsidRPr="003F26F3" w:rsidRDefault="00444553" w:rsidP="00444553">
            <w:r w:rsidRPr="003F26F3">
              <w:t>4.81</w:t>
            </w:r>
          </w:p>
        </w:tc>
        <w:tc>
          <w:tcPr>
            <w:tcW w:w="960" w:type="dxa"/>
            <w:noWrap/>
            <w:hideMark/>
          </w:tcPr>
          <w:p w14:paraId="72374C37" w14:textId="77777777" w:rsidR="00444553" w:rsidRPr="003F26F3" w:rsidRDefault="00444553" w:rsidP="00444553">
            <w:r w:rsidRPr="003F26F3">
              <w:t>3</w:t>
            </w:r>
          </w:p>
        </w:tc>
      </w:tr>
      <w:tr w:rsidR="00444553" w:rsidRPr="003F26F3" w14:paraId="38F810FD" w14:textId="77777777" w:rsidTr="007B281A">
        <w:trPr>
          <w:trHeight w:val="288"/>
          <w:jc w:val="center"/>
        </w:trPr>
        <w:tc>
          <w:tcPr>
            <w:tcW w:w="960" w:type="dxa"/>
            <w:vMerge/>
            <w:tcBorders>
              <w:left w:val="nil"/>
            </w:tcBorders>
          </w:tcPr>
          <w:p w14:paraId="3A42EA72" w14:textId="77777777" w:rsidR="00444553" w:rsidRPr="003F26F3" w:rsidRDefault="00444553" w:rsidP="00444553"/>
        </w:tc>
        <w:tc>
          <w:tcPr>
            <w:tcW w:w="960" w:type="dxa"/>
            <w:noWrap/>
            <w:hideMark/>
          </w:tcPr>
          <w:p w14:paraId="4DF1DA02" w14:textId="42510BEA" w:rsidR="00444553" w:rsidRPr="003F26F3" w:rsidRDefault="00444553" w:rsidP="00444553">
            <w:r w:rsidRPr="003F26F3">
              <w:t>Site 11</w:t>
            </w:r>
          </w:p>
        </w:tc>
        <w:tc>
          <w:tcPr>
            <w:tcW w:w="1000" w:type="dxa"/>
            <w:noWrap/>
            <w:hideMark/>
          </w:tcPr>
          <w:p w14:paraId="5245617B" w14:textId="77777777" w:rsidR="00444553" w:rsidRPr="003F26F3" w:rsidRDefault="00444553" w:rsidP="00444553">
            <w:r w:rsidRPr="003F26F3">
              <w:t>10.24</w:t>
            </w:r>
          </w:p>
        </w:tc>
        <w:tc>
          <w:tcPr>
            <w:tcW w:w="960" w:type="dxa"/>
            <w:noWrap/>
            <w:hideMark/>
          </w:tcPr>
          <w:p w14:paraId="4AB994F5" w14:textId="77777777" w:rsidR="00444553" w:rsidRPr="003F26F3" w:rsidRDefault="00444553" w:rsidP="00444553">
            <w:r w:rsidRPr="003F26F3">
              <w:t>8.91</w:t>
            </w:r>
          </w:p>
        </w:tc>
        <w:tc>
          <w:tcPr>
            <w:tcW w:w="960" w:type="dxa"/>
            <w:noWrap/>
            <w:hideMark/>
          </w:tcPr>
          <w:p w14:paraId="4C945CB6" w14:textId="77777777" w:rsidR="00444553" w:rsidRPr="003F26F3" w:rsidRDefault="00444553" w:rsidP="00444553">
            <w:r w:rsidRPr="003F26F3">
              <w:t>11.78</w:t>
            </w:r>
          </w:p>
        </w:tc>
        <w:tc>
          <w:tcPr>
            <w:tcW w:w="960" w:type="dxa"/>
            <w:noWrap/>
            <w:hideMark/>
          </w:tcPr>
          <w:p w14:paraId="72B5868F" w14:textId="77777777" w:rsidR="00444553" w:rsidRPr="003F26F3" w:rsidRDefault="00444553" w:rsidP="00444553">
            <w:r w:rsidRPr="003F26F3">
              <w:t>5</w:t>
            </w:r>
          </w:p>
        </w:tc>
      </w:tr>
      <w:tr w:rsidR="00444553" w:rsidRPr="003F26F3" w14:paraId="74E926DA" w14:textId="77777777" w:rsidTr="007B281A">
        <w:trPr>
          <w:trHeight w:val="288"/>
          <w:jc w:val="center"/>
        </w:trPr>
        <w:tc>
          <w:tcPr>
            <w:tcW w:w="960" w:type="dxa"/>
            <w:vMerge/>
            <w:tcBorders>
              <w:left w:val="nil"/>
              <w:bottom w:val="nil"/>
            </w:tcBorders>
          </w:tcPr>
          <w:p w14:paraId="231DAC61" w14:textId="77777777" w:rsidR="00444553" w:rsidRPr="003F26F3" w:rsidRDefault="00444553" w:rsidP="00444553"/>
        </w:tc>
        <w:tc>
          <w:tcPr>
            <w:tcW w:w="960" w:type="dxa"/>
            <w:noWrap/>
            <w:hideMark/>
          </w:tcPr>
          <w:p w14:paraId="1FB08943" w14:textId="3428FA78" w:rsidR="00444553" w:rsidRPr="003F26F3" w:rsidRDefault="00444553" w:rsidP="00444553">
            <w:r w:rsidRPr="003F26F3">
              <w:t>Site 12</w:t>
            </w:r>
          </w:p>
        </w:tc>
        <w:tc>
          <w:tcPr>
            <w:tcW w:w="1000" w:type="dxa"/>
            <w:noWrap/>
            <w:hideMark/>
          </w:tcPr>
          <w:p w14:paraId="528E9087" w14:textId="77777777" w:rsidR="00444553" w:rsidRPr="003F26F3" w:rsidRDefault="00444553" w:rsidP="00444553">
            <w:r w:rsidRPr="003F26F3">
              <w:t>5.69</w:t>
            </w:r>
          </w:p>
        </w:tc>
        <w:tc>
          <w:tcPr>
            <w:tcW w:w="960" w:type="dxa"/>
            <w:noWrap/>
            <w:hideMark/>
          </w:tcPr>
          <w:p w14:paraId="424B65EE" w14:textId="77777777" w:rsidR="00444553" w:rsidRPr="003F26F3" w:rsidRDefault="00444553" w:rsidP="00444553">
            <w:r w:rsidRPr="003F26F3">
              <w:t>4.98</w:t>
            </w:r>
          </w:p>
        </w:tc>
        <w:tc>
          <w:tcPr>
            <w:tcW w:w="960" w:type="dxa"/>
            <w:noWrap/>
            <w:hideMark/>
          </w:tcPr>
          <w:p w14:paraId="619241F6" w14:textId="77777777" w:rsidR="00444553" w:rsidRPr="003F26F3" w:rsidRDefault="00444553" w:rsidP="00444553">
            <w:r w:rsidRPr="003F26F3">
              <w:t>6.51</w:t>
            </w:r>
          </w:p>
        </w:tc>
        <w:tc>
          <w:tcPr>
            <w:tcW w:w="960" w:type="dxa"/>
            <w:noWrap/>
            <w:hideMark/>
          </w:tcPr>
          <w:p w14:paraId="42F966CA" w14:textId="77777777" w:rsidR="00444553" w:rsidRPr="003F26F3" w:rsidRDefault="00444553" w:rsidP="00444553">
            <w:r w:rsidRPr="003F26F3">
              <w:t>9</w:t>
            </w:r>
          </w:p>
        </w:tc>
      </w:tr>
      <w:tr w:rsidR="00444553" w:rsidRPr="003F26F3" w14:paraId="1EB0CD0E" w14:textId="77777777" w:rsidTr="00444553">
        <w:trPr>
          <w:trHeight w:val="288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</w:tcBorders>
          </w:tcPr>
          <w:p w14:paraId="51B242CF" w14:textId="2B0BDF5B" w:rsidR="00444553" w:rsidRPr="003F26F3" w:rsidRDefault="00444553" w:rsidP="00444553">
            <w:pPr>
              <w:jc w:val="center"/>
            </w:pPr>
            <w:r>
              <w:t>Scale</w:t>
            </w:r>
          </w:p>
        </w:tc>
        <w:tc>
          <w:tcPr>
            <w:tcW w:w="960" w:type="dxa"/>
            <w:noWrap/>
            <w:hideMark/>
          </w:tcPr>
          <w:p w14:paraId="2F84605F" w14:textId="446AD676" w:rsidR="00444553" w:rsidRPr="003F26F3" w:rsidRDefault="00444553" w:rsidP="00444553">
            <w:r w:rsidRPr="003F26F3">
              <w:t>sigma</w:t>
            </w:r>
          </w:p>
        </w:tc>
        <w:tc>
          <w:tcPr>
            <w:tcW w:w="1000" w:type="dxa"/>
            <w:noWrap/>
            <w:hideMark/>
          </w:tcPr>
          <w:p w14:paraId="0471FB00" w14:textId="77777777" w:rsidR="00444553" w:rsidRPr="003F26F3" w:rsidRDefault="00444553" w:rsidP="00444553">
            <w:r w:rsidRPr="003F26F3">
              <w:t>21.0</w:t>
            </w:r>
          </w:p>
        </w:tc>
        <w:tc>
          <w:tcPr>
            <w:tcW w:w="960" w:type="dxa"/>
            <w:noWrap/>
            <w:hideMark/>
          </w:tcPr>
          <w:p w14:paraId="23B6E45A" w14:textId="77777777" w:rsidR="00444553" w:rsidRPr="003F26F3" w:rsidRDefault="00444553" w:rsidP="00444553">
            <w:r w:rsidRPr="003F26F3">
              <w:t>18.7</w:t>
            </w:r>
          </w:p>
        </w:tc>
        <w:tc>
          <w:tcPr>
            <w:tcW w:w="960" w:type="dxa"/>
            <w:noWrap/>
            <w:hideMark/>
          </w:tcPr>
          <w:p w14:paraId="3A6310C2" w14:textId="77777777" w:rsidR="00444553" w:rsidRPr="003F26F3" w:rsidRDefault="00444553" w:rsidP="00444553">
            <w:r w:rsidRPr="003F26F3">
              <w:t>23.7</w:t>
            </w:r>
          </w:p>
        </w:tc>
        <w:tc>
          <w:tcPr>
            <w:tcW w:w="960" w:type="dxa"/>
            <w:noWrap/>
            <w:hideMark/>
          </w:tcPr>
          <w:p w14:paraId="0586C7EF" w14:textId="77777777" w:rsidR="00444553" w:rsidRPr="003F26F3" w:rsidRDefault="00444553" w:rsidP="00444553">
            <w:r w:rsidRPr="003F26F3">
              <w:t>154</w:t>
            </w:r>
          </w:p>
        </w:tc>
      </w:tr>
    </w:tbl>
    <w:p w14:paraId="48AD6404" w14:textId="610E36D9" w:rsidR="003F26F3" w:rsidRDefault="003F26F3" w:rsidP="003F26F3"/>
    <w:p w14:paraId="4D0000BE" w14:textId="43E16F51" w:rsidR="006438C9" w:rsidRPr="006438C9" w:rsidRDefault="006438C9" w:rsidP="006438C9"/>
    <w:p w14:paraId="031E518E" w14:textId="062AE77D" w:rsidR="006438C9" w:rsidRDefault="00CA0A27" w:rsidP="006438C9">
      <w:pPr>
        <w:pStyle w:val="Caption"/>
      </w:pPr>
      <w:r>
        <w:t xml:space="preserve">            </w:t>
      </w:r>
      <w:bookmarkStart w:id="4" w:name="_Ref30276876"/>
      <w:r w:rsidR="006438C9">
        <w:t xml:space="preserve">Table </w:t>
      </w:r>
      <w:r w:rsidR="00C8291D">
        <w:fldChar w:fldCharType="begin"/>
      </w:r>
      <w:r w:rsidR="00C8291D">
        <w:instrText xml:space="preserve"> SEQ Table \* ARABIC </w:instrText>
      </w:r>
      <w:r w:rsidR="00C8291D">
        <w:fldChar w:fldCharType="separate"/>
      </w:r>
      <w:r w:rsidR="002D36A8">
        <w:rPr>
          <w:noProof/>
        </w:rPr>
        <w:t>4</w:t>
      </w:r>
      <w:r w:rsidR="00C8291D">
        <w:rPr>
          <w:noProof/>
        </w:rPr>
        <w:fldChar w:fldCharType="end"/>
      </w:r>
      <w:bookmarkEnd w:id="4"/>
      <w:r w:rsidR="006438C9">
        <w:t xml:space="preserve">. </w:t>
      </w:r>
      <w:r w:rsidR="007B281A">
        <w:t xml:space="preserve">Expected </w:t>
      </w:r>
      <w:r w:rsidR="006438C9">
        <w:t>Survival Functions for NBS and 11 Tank Farm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19"/>
        <w:gridCol w:w="719"/>
        <w:gridCol w:w="719"/>
        <w:gridCol w:w="719"/>
        <w:gridCol w:w="719"/>
        <w:gridCol w:w="719"/>
        <w:gridCol w:w="719"/>
        <w:gridCol w:w="719"/>
        <w:gridCol w:w="719"/>
        <w:gridCol w:w="719"/>
      </w:tblGrid>
      <w:tr w:rsidR="006438C9" w:rsidRPr="006438C9" w14:paraId="2BEB6883" w14:textId="77777777" w:rsidTr="007B281A">
        <w:trPr>
          <w:trHeight w:val="288"/>
        </w:trPr>
        <w:tc>
          <w:tcPr>
            <w:tcW w:w="720" w:type="dxa"/>
            <w:noWrap/>
            <w:vAlign w:val="bottom"/>
            <w:hideMark/>
          </w:tcPr>
          <w:p w14:paraId="6FD908D0" w14:textId="77777777" w:rsidR="006438C9" w:rsidRPr="006438C9" w:rsidRDefault="006438C9" w:rsidP="007262F0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Year</w:t>
            </w:r>
          </w:p>
        </w:tc>
        <w:tc>
          <w:tcPr>
            <w:tcW w:w="720" w:type="dxa"/>
            <w:noWrap/>
            <w:vAlign w:val="bottom"/>
            <w:hideMark/>
          </w:tcPr>
          <w:p w14:paraId="7433FE68" w14:textId="77777777" w:rsidR="006438C9" w:rsidRPr="006438C9" w:rsidRDefault="006438C9" w:rsidP="007262F0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NBS</w:t>
            </w:r>
          </w:p>
        </w:tc>
        <w:tc>
          <w:tcPr>
            <w:tcW w:w="720" w:type="dxa"/>
            <w:noWrap/>
            <w:vAlign w:val="bottom"/>
            <w:hideMark/>
          </w:tcPr>
          <w:p w14:paraId="09B3DCE3" w14:textId="77777777" w:rsidR="006438C9" w:rsidRPr="006438C9" w:rsidRDefault="006438C9" w:rsidP="007262F0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1</w:t>
            </w:r>
          </w:p>
        </w:tc>
        <w:tc>
          <w:tcPr>
            <w:tcW w:w="719" w:type="dxa"/>
            <w:noWrap/>
            <w:vAlign w:val="bottom"/>
            <w:hideMark/>
          </w:tcPr>
          <w:p w14:paraId="542DA2BE" w14:textId="77777777" w:rsidR="006438C9" w:rsidRPr="006438C9" w:rsidRDefault="006438C9" w:rsidP="007262F0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2</w:t>
            </w:r>
          </w:p>
        </w:tc>
        <w:tc>
          <w:tcPr>
            <w:tcW w:w="719" w:type="dxa"/>
            <w:noWrap/>
            <w:vAlign w:val="bottom"/>
            <w:hideMark/>
          </w:tcPr>
          <w:p w14:paraId="75C9284A" w14:textId="77777777" w:rsidR="006438C9" w:rsidRPr="006438C9" w:rsidRDefault="006438C9" w:rsidP="007262F0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3</w:t>
            </w:r>
          </w:p>
        </w:tc>
        <w:tc>
          <w:tcPr>
            <w:tcW w:w="719" w:type="dxa"/>
            <w:noWrap/>
            <w:vAlign w:val="bottom"/>
            <w:hideMark/>
          </w:tcPr>
          <w:p w14:paraId="411B93D9" w14:textId="77777777" w:rsidR="006438C9" w:rsidRPr="006438C9" w:rsidRDefault="006438C9" w:rsidP="007262F0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4</w:t>
            </w:r>
          </w:p>
        </w:tc>
        <w:tc>
          <w:tcPr>
            <w:tcW w:w="719" w:type="dxa"/>
            <w:noWrap/>
            <w:vAlign w:val="bottom"/>
            <w:hideMark/>
          </w:tcPr>
          <w:p w14:paraId="5A03B423" w14:textId="77777777" w:rsidR="006438C9" w:rsidRPr="006438C9" w:rsidRDefault="006438C9" w:rsidP="007262F0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5</w:t>
            </w:r>
          </w:p>
        </w:tc>
        <w:tc>
          <w:tcPr>
            <w:tcW w:w="719" w:type="dxa"/>
            <w:noWrap/>
            <w:vAlign w:val="bottom"/>
            <w:hideMark/>
          </w:tcPr>
          <w:p w14:paraId="5B22876B" w14:textId="77777777" w:rsidR="006438C9" w:rsidRPr="006438C9" w:rsidRDefault="006438C9" w:rsidP="007262F0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6</w:t>
            </w:r>
          </w:p>
        </w:tc>
        <w:tc>
          <w:tcPr>
            <w:tcW w:w="719" w:type="dxa"/>
            <w:noWrap/>
            <w:vAlign w:val="bottom"/>
            <w:hideMark/>
          </w:tcPr>
          <w:p w14:paraId="56B1F281" w14:textId="77777777" w:rsidR="006438C9" w:rsidRPr="006438C9" w:rsidRDefault="006438C9" w:rsidP="007262F0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7</w:t>
            </w:r>
          </w:p>
        </w:tc>
        <w:tc>
          <w:tcPr>
            <w:tcW w:w="719" w:type="dxa"/>
            <w:noWrap/>
            <w:vAlign w:val="bottom"/>
            <w:hideMark/>
          </w:tcPr>
          <w:p w14:paraId="03B12884" w14:textId="77777777" w:rsidR="006438C9" w:rsidRPr="006438C9" w:rsidRDefault="006438C9" w:rsidP="007262F0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8</w:t>
            </w:r>
          </w:p>
        </w:tc>
        <w:tc>
          <w:tcPr>
            <w:tcW w:w="719" w:type="dxa"/>
            <w:noWrap/>
            <w:vAlign w:val="bottom"/>
            <w:hideMark/>
          </w:tcPr>
          <w:p w14:paraId="3E6C07C6" w14:textId="77777777" w:rsidR="006438C9" w:rsidRPr="006438C9" w:rsidRDefault="006438C9" w:rsidP="007262F0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9</w:t>
            </w:r>
          </w:p>
        </w:tc>
        <w:tc>
          <w:tcPr>
            <w:tcW w:w="719" w:type="dxa"/>
            <w:noWrap/>
            <w:vAlign w:val="bottom"/>
            <w:hideMark/>
          </w:tcPr>
          <w:p w14:paraId="51731D22" w14:textId="77777777" w:rsidR="006438C9" w:rsidRPr="006438C9" w:rsidRDefault="006438C9" w:rsidP="007262F0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11</w:t>
            </w:r>
          </w:p>
        </w:tc>
        <w:tc>
          <w:tcPr>
            <w:tcW w:w="719" w:type="dxa"/>
            <w:noWrap/>
            <w:vAlign w:val="bottom"/>
            <w:hideMark/>
          </w:tcPr>
          <w:p w14:paraId="483171E6" w14:textId="77777777" w:rsidR="006438C9" w:rsidRPr="006438C9" w:rsidRDefault="006438C9" w:rsidP="007262F0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12</w:t>
            </w:r>
          </w:p>
        </w:tc>
      </w:tr>
      <w:tr w:rsidR="006438C9" w:rsidRPr="006438C9" w14:paraId="7ECF6BD3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011528E9" w14:textId="33DE4BBE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</w:t>
            </w:r>
          </w:p>
        </w:tc>
        <w:tc>
          <w:tcPr>
            <w:tcW w:w="720" w:type="dxa"/>
            <w:noWrap/>
            <w:hideMark/>
          </w:tcPr>
          <w:p w14:paraId="23CF126B" w14:textId="1F31EF8B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20" w:type="dxa"/>
            <w:noWrap/>
            <w:hideMark/>
          </w:tcPr>
          <w:p w14:paraId="5A0246F2" w14:textId="1D066BA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2468A079" w14:textId="6E774615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5CE108FD" w14:textId="59D94454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4022B33E" w14:textId="6B68EA35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0E43297E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9</w:t>
            </w:r>
          </w:p>
        </w:tc>
        <w:tc>
          <w:tcPr>
            <w:tcW w:w="719" w:type="dxa"/>
            <w:noWrap/>
            <w:hideMark/>
          </w:tcPr>
          <w:p w14:paraId="419B83B1" w14:textId="6B90B90B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0617EAA1" w14:textId="6FE2299D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5E90E759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9</w:t>
            </w:r>
          </w:p>
        </w:tc>
        <w:tc>
          <w:tcPr>
            <w:tcW w:w="719" w:type="dxa"/>
            <w:noWrap/>
            <w:hideMark/>
          </w:tcPr>
          <w:p w14:paraId="78081865" w14:textId="4AA3D8D6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699CDD70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9</w:t>
            </w:r>
          </w:p>
        </w:tc>
        <w:tc>
          <w:tcPr>
            <w:tcW w:w="719" w:type="dxa"/>
            <w:noWrap/>
            <w:hideMark/>
          </w:tcPr>
          <w:p w14:paraId="41E8108B" w14:textId="5EB539D3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</w:tr>
      <w:tr w:rsidR="006438C9" w:rsidRPr="006438C9" w14:paraId="23C309CF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76687ADB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5</w:t>
            </w:r>
          </w:p>
        </w:tc>
        <w:tc>
          <w:tcPr>
            <w:tcW w:w="720" w:type="dxa"/>
            <w:noWrap/>
            <w:hideMark/>
          </w:tcPr>
          <w:p w14:paraId="213E117B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7</w:t>
            </w:r>
          </w:p>
        </w:tc>
        <w:tc>
          <w:tcPr>
            <w:tcW w:w="720" w:type="dxa"/>
            <w:noWrap/>
            <w:hideMark/>
          </w:tcPr>
          <w:p w14:paraId="65316124" w14:textId="456FCA2D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32688A88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9</w:t>
            </w:r>
          </w:p>
        </w:tc>
        <w:tc>
          <w:tcPr>
            <w:tcW w:w="719" w:type="dxa"/>
            <w:noWrap/>
            <w:hideMark/>
          </w:tcPr>
          <w:p w14:paraId="6F973ED2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8</w:t>
            </w:r>
          </w:p>
        </w:tc>
        <w:tc>
          <w:tcPr>
            <w:tcW w:w="719" w:type="dxa"/>
            <w:noWrap/>
            <w:hideMark/>
          </w:tcPr>
          <w:p w14:paraId="18520011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7</w:t>
            </w:r>
          </w:p>
        </w:tc>
        <w:tc>
          <w:tcPr>
            <w:tcW w:w="719" w:type="dxa"/>
            <w:noWrap/>
            <w:hideMark/>
          </w:tcPr>
          <w:p w14:paraId="1CD956BB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8.5</w:t>
            </w:r>
          </w:p>
        </w:tc>
        <w:tc>
          <w:tcPr>
            <w:tcW w:w="719" w:type="dxa"/>
            <w:noWrap/>
            <w:hideMark/>
          </w:tcPr>
          <w:p w14:paraId="58E11382" w14:textId="19E994CC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4DB63852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8</w:t>
            </w:r>
          </w:p>
        </w:tc>
        <w:tc>
          <w:tcPr>
            <w:tcW w:w="719" w:type="dxa"/>
            <w:noWrap/>
            <w:hideMark/>
          </w:tcPr>
          <w:p w14:paraId="629B7050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8.7</w:t>
            </w:r>
          </w:p>
        </w:tc>
        <w:tc>
          <w:tcPr>
            <w:tcW w:w="719" w:type="dxa"/>
            <w:noWrap/>
            <w:hideMark/>
          </w:tcPr>
          <w:p w14:paraId="003094B1" w14:textId="1E88BCBC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62C505CB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8.2</w:t>
            </w:r>
          </w:p>
        </w:tc>
        <w:tc>
          <w:tcPr>
            <w:tcW w:w="719" w:type="dxa"/>
            <w:noWrap/>
            <w:hideMark/>
          </w:tcPr>
          <w:p w14:paraId="3B7C1F21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9</w:t>
            </w:r>
          </w:p>
        </w:tc>
      </w:tr>
      <w:tr w:rsidR="006438C9" w:rsidRPr="006438C9" w14:paraId="374F1E5C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0C5C155B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</w:t>
            </w:r>
          </w:p>
        </w:tc>
        <w:tc>
          <w:tcPr>
            <w:tcW w:w="720" w:type="dxa"/>
            <w:noWrap/>
            <w:hideMark/>
          </w:tcPr>
          <w:p w14:paraId="43ABFEA7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8.9</w:t>
            </w:r>
          </w:p>
        </w:tc>
        <w:tc>
          <w:tcPr>
            <w:tcW w:w="720" w:type="dxa"/>
            <w:noWrap/>
            <w:hideMark/>
          </w:tcPr>
          <w:p w14:paraId="38552828" w14:textId="3A5C1B91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35F2580E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5</w:t>
            </w:r>
          </w:p>
        </w:tc>
        <w:tc>
          <w:tcPr>
            <w:tcW w:w="719" w:type="dxa"/>
            <w:noWrap/>
            <w:hideMark/>
          </w:tcPr>
          <w:p w14:paraId="2D28DC8A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4</w:t>
            </w:r>
          </w:p>
        </w:tc>
        <w:tc>
          <w:tcPr>
            <w:tcW w:w="719" w:type="dxa"/>
            <w:noWrap/>
            <w:hideMark/>
          </w:tcPr>
          <w:p w14:paraId="13A1709A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0</w:t>
            </w:r>
          </w:p>
        </w:tc>
        <w:tc>
          <w:tcPr>
            <w:tcW w:w="719" w:type="dxa"/>
            <w:noWrap/>
            <w:hideMark/>
          </w:tcPr>
          <w:p w14:paraId="33698EF3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4.2</w:t>
            </w:r>
          </w:p>
        </w:tc>
        <w:tc>
          <w:tcPr>
            <w:tcW w:w="719" w:type="dxa"/>
            <w:noWrap/>
            <w:hideMark/>
          </w:tcPr>
          <w:p w14:paraId="739DD34C" w14:textId="10AC07D6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08BFEE58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2</w:t>
            </w:r>
          </w:p>
        </w:tc>
        <w:tc>
          <w:tcPr>
            <w:tcW w:w="719" w:type="dxa"/>
            <w:noWrap/>
            <w:hideMark/>
          </w:tcPr>
          <w:p w14:paraId="46275074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4.7</w:t>
            </w:r>
          </w:p>
        </w:tc>
        <w:tc>
          <w:tcPr>
            <w:tcW w:w="719" w:type="dxa"/>
            <w:noWrap/>
            <w:hideMark/>
          </w:tcPr>
          <w:p w14:paraId="6D464B9A" w14:textId="6F075AB5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3CCF4E81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3.0</w:t>
            </w:r>
          </w:p>
        </w:tc>
        <w:tc>
          <w:tcPr>
            <w:tcW w:w="719" w:type="dxa"/>
            <w:noWrap/>
            <w:hideMark/>
          </w:tcPr>
          <w:p w14:paraId="78037291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7</w:t>
            </w:r>
          </w:p>
        </w:tc>
      </w:tr>
      <w:tr w:rsidR="006438C9" w:rsidRPr="006438C9" w14:paraId="2478CF9D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714C88A9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5</w:t>
            </w:r>
          </w:p>
        </w:tc>
        <w:tc>
          <w:tcPr>
            <w:tcW w:w="720" w:type="dxa"/>
            <w:noWrap/>
            <w:hideMark/>
          </w:tcPr>
          <w:p w14:paraId="2023A20C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7.5</w:t>
            </w:r>
          </w:p>
        </w:tc>
        <w:tc>
          <w:tcPr>
            <w:tcW w:w="720" w:type="dxa"/>
            <w:noWrap/>
            <w:hideMark/>
          </w:tcPr>
          <w:p w14:paraId="120C7A82" w14:textId="28D96C54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03C48008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8.9</w:t>
            </w:r>
          </w:p>
        </w:tc>
        <w:tc>
          <w:tcPr>
            <w:tcW w:w="719" w:type="dxa"/>
            <w:noWrap/>
            <w:hideMark/>
          </w:tcPr>
          <w:p w14:paraId="24706C3A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8.6</w:t>
            </w:r>
          </w:p>
        </w:tc>
        <w:tc>
          <w:tcPr>
            <w:tcW w:w="719" w:type="dxa"/>
            <w:noWrap/>
            <w:hideMark/>
          </w:tcPr>
          <w:p w14:paraId="07F4C531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7.6</w:t>
            </w:r>
          </w:p>
        </w:tc>
        <w:tc>
          <w:tcPr>
            <w:tcW w:w="719" w:type="dxa"/>
            <w:noWrap/>
            <w:hideMark/>
          </w:tcPr>
          <w:p w14:paraId="543D8D4A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87.8</w:t>
            </w:r>
          </w:p>
        </w:tc>
        <w:tc>
          <w:tcPr>
            <w:tcW w:w="719" w:type="dxa"/>
            <w:noWrap/>
            <w:hideMark/>
          </w:tcPr>
          <w:p w14:paraId="58623B54" w14:textId="628CF1B5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4B8AF17D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8.2</w:t>
            </w:r>
          </w:p>
        </w:tc>
        <w:tc>
          <w:tcPr>
            <w:tcW w:w="719" w:type="dxa"/>
            <w:noWrap/>
            <w:hideMark/>
          </w:tcPr>
          <w:p w14:paraId="2C5F186F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88.9</w:t>
            </w:r>
          </w:p>
        </w:tc>
        <w:tc>
          <w:tcPr>
            <w:tcW w:w="719" w:type="dxa"/>
            <w:noWrap/>
            <w:hideMark/>
          </w:tcPr>
          <w:p w14:paraId="573933DD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9</w:t>
            </w:r>
          </w:p>
        </w:tc>
        <w:tc>
          <w:tcPr>
            <w:tcW w:w="719" w:type="dxa"/>
            <w:noWrap/>
            <w:hideMark/>
          </w:tcPr>
          <w:p w14:paraId="48878172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85.7</w:t>
            </w:r>
          </w:p>
        </w:tc>
        <w:tc>
          <w:tcPr>
            <w:tcW w:w="719" w:type="dxa"/>
            <w:noWrap/>
            <w:hideMark/>
          </w:tcPr>
          <w:p w14:paraId="117DDC4A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3</w:t>
            </w:r>
          </w:p>
        </w:tc>
      </w:tr>
      <w:tr w:rsidR="006438C9" w:rsidRPr="006438C9" w14:paraId="4659DC80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49C16D83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20</w:t>
            </w:r>
          </w:p>
        </w:tc>
        <w:tc>
          <w:tcPr>
            <w:tcW w:w="720" w:type="dxa"/>
            <w:noWrap/>
            <w:hideMark/>
          </w:tcPr>
          <w:p w14:paraId="1C930C44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5.6</w:t>
            </w:r>
          </w:p>
        </w:tc>
        <w:tc>
          <w:tcPr>
            <w:tcW w:w="720" w:type="dxa"/>
            <w:noWrap/>
            <w:hideMark/>
          </w:tcPr>
          <w:p w14:paraId="504A3FBB" w14:textId="2765CDAD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4B7BB729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8.1</w:t>
            </w:r>
          </w:p>
        </w:tc>
        <w:tc>
          <w:tcPr>
            <w:tcW w:w="719" w:type="dxa"/>
            <w:noWrap/>
            <w:hideMark/>
          </w:tcPr>
          <w:p w14:paraId="642E6BA5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7.5</w:t>
            </w:r>
          </w:p>
        </w:tc>
        <w:tc>
          <w:tcPr>
            <w:tcW w:w="719" w:type="dxa"/>
            <w:noWrap/>
            <w:hideMark/>
          </w:tcPr>
          <w:p w14:paraId="63E48B48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5.9</w:t>
            </w:r>
          </w:p>
        </w:tc>
        <w:tc>
          <w:tcPr>
            <w:tcW w:w="719" w:type="dxa"/>
            <w:noWrap/>
            <w:hideMark/>
          </w:tcPr>
          <w:p w14:paraId="51C02A0A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80.4</w:t>
            </w:r>
          </w:p>
        </w:tc>
        <w:tc>
          <w:tcPr>
            <w:tcW w:w="719" w:type="dxa"/>
            <w:noWrap/>
            <w:hideMark/>
          </w:tcPr>
          <w:p w14:paraId="54199627" w14:textId="3E64B41C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74A22BCF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6.8</w:t>
            </w:r>
          </w:p>
        </w:tc>
        <w:tc>
          <w:tcPr>
            <w:tcW w:w="719" w:type="dxa"/>
            <w:noWrap/>
            <w:hideMark/>
          </w:tcPr>
          <w:p w14:paraId="0C7795A5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82.0</w:t>
            </w:r>
          </w:p>
        </w:tc>
        <w:tc>
          <w:tcPr>
            <w:tcW w:w="719" w:type="dxa"/>
            <w:noWrap/>
            <w:hideMark/>
          </w:tcPr>
          <w:p w14:paraId="62B48EB7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9</w:t>
            </w:r>
          </w:p>
        </w:tc>
        <w:tc>
          <w:tcPr>
            <w:tcW w:w="719" w:type="dxa"/>
            <w:noWrap/>
            <w:hideMark/>
          </w:tcPr>
          <w:p w14:paraId="43D3F007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77.3</w:t>
            </w:r>
          </w:p>
        </w:tc>
        <w:tc>
          <w:tcPr>
            <w:tcW w:w="719" w:type="dxa"/>
            <w:noWrap/>
            <w:hideMark/>
          </w:tcPr>
          <w:p w14:paraId="34AC0573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8.7</w:t>
            </w:r>
          </w:p>
        </w:tc>
      </w:tr>
      <w:tr w:rsidR="006438C9" w:rsidRPr="006438C9" w14:paraId="461391B6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006CFE89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25</w:t>
            </w:r>
          </w:p>
        </w:tc>
        <w:tc>
          <w:tcPr>
            <w:tcW w:w="720" w:type="dxa"/>
            <w:noWrap/>
            <w:hideMark/>
          </w:tcPr>
          <w:p w14:paraId="706D6DB0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3.2</w:t>
            </w:r>
          </w:p>
        </w:tc>
        <w:tc>
          <w:tcPr>
            <w:tcW w:w="720" w:type="dxa"/>
            <w:noWrap/>
            <w:hideMark/>
          </w:tcPr>
          <w:p w14:paraId="3115E151" w14:textId="1872267B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2F71A07E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7.1</w:t>
            </w:r>
          </w:p>
        </w:tc>
        <w:tc>
          <w:tcPr>
            <w:tcW w:w="719" w:type="dxa"/>
            <w:noWrap/>
            <w:hideMark/>
          </w:tcPr>
          <w:p w14:paraId="3526C0DD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6.1</w:t>
            </w:r>
          </w:p>
        </w:tc>
        <w:tc>
          <w:tcPr>
            <w:tcW w:w="719" w:type="dxa"/>
            <w:noWrap/>
            <w:hideMark/>
          </w:tcPr>
          <w:p w14:paraId="2AC1B5E1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3.7</w:t>
            </w:r>
          </w:p>
        </w:tc>
        <w:tc>
          <w:tcPr>
            <w:tcW w:w="719" w:type="dxa"/>
            <w:noWrap/>
            <w:hideMark/>
          </w:tcPr>
          <w:p w14:paraId="646B392D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72.5</w:t>
            </w:r>
          </w:p>
        </w:tc>
        <w:tc>
          <w:tcPr>
            <w:tcW w:w="719" w:type="dxa"/>
            <w:noWrap/>
            <w:hideMark/>
          </w:tcPr>
          <w:p w14:paraId="007D5548" w14:textId="6A29D7E1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633D6E24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5.0</w:t>
            </w:r>
          </w:p>
        </w:tc>
        <w:tc>
          <w:tcPr>
            <w:tcW w:w="719" w:type="dxa"/>
            <w:noWrap/>
            <w:hideMark/>
          </w:tcPr>
          <w:p w14:paraId="46B743C1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74.6</w:t>
            </w:r>
          </w:p>
        </w:tc>
        <w:tc>
          <w:tcPr>
            <w:tcW w:w="719" w:type="dxa"/>
            <w:noWrap/>
            <w:hideMark/>
          </w:tcPr>
          <w:p w14:paraId="7FAF1EE6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8</w:t>
            </w:r>
          </w:p>
        </w:tc>
        <w:tc>
          <w:tcPr>
            <w:tcW w:w="719" w:type="dxa"/>
            <w:noWrap/>
            <w:hideMark/>
          </w:tcPr>
          <w:p w14:paraId="7C414AF2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68.6</w:t>
            </w:r>
          </w:p>
        </w:tc>
        <w:tc>
          <w:tcPr>
            <w:tcW w:w="719" w:type="dxa"/>
            <w:noWrap/>
            <w:hideMark/>
          </w:tcPr>
          <w:p w14:paraId="6FE52D9B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8.0</w:t>
            </w:r>
          </w:p>
        </w:tc>
      </w:tr>
      <w:tr w:rsidR="006438C9" w:rsidRPr="006438C9" w14:paraId="126363DB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77C9DD70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30</w:t>
            </w:r>
          </w:p>
        </w:tc>
        <w:tc>
          <w:tcPr>
            <w:tcW w:w="720" w:type="dxa"/>
            <w:noWrap/>
            <w:hideMark/>
          </w:tcPr>
          <w:p w14:paraId="1641083A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0.6</w:t>
            </w:r>
          </w:p>
        </w:tc>
        <w:tc>
          <w:tcPr>
            <w:tcW w:w="720" w:type="dxa"/>
            <w:noWrap/>
            <w:hideMark/>
          </w:tcPr>
          <w:p w14:paraId="57E55A55" w14:textId="0D5EED79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14C750BD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5.8</w:t>
            </w:r>
          </w:p>
        </w:tc>
        <w:tc>
          <w:tcPr>
            <w:tcW w:w="719" w:type="dxa"/>
            <w:noWrap/>
            <w:hideMark/>
          </w:tcPr>
          <w:p w14:paraId="3D711EAE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4.4</w:t>
            </w:r>
          </w:p>
        </w:tc>
        <w:tc>
          <w:tcPr>
            <w:tcW w:w="719" w:type="dxa"/>
            <w:noWrap/>
            <w:hideMark/>
          </w:tcPr>
          <w:p w14:paraId="37B2BFA5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1.1</w:t>
            </w:r>
          </w:p>
        </w:tc>
        <w:tc>
          <w:tcPr>
            <w:tcW w:w="719" w:type="dxa"/>
            <w:noWrap/>
            <w:hideMark/>
          </w:tcPr>
          <w:p w14:paraId="5F6EECE3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64.7</w:t>
            </w:r>
          </w:p>
        </w:tc>
        <w:tc>
          <w:tcPr>
            <w:tcW w:w="719" w:type="dxa"/>
            <w:noWrap/>
            <w:hideMark/>
          </w:tcPr>
          <w:p w14:paraId="3D82B966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9</w:t>
            </w:r>
          </w:p>
        </w:tc>
        <w:tc>
          <w:tcPr>
            <w:tcW w:w="719" w:type="dxa"/>
            <w:noWrap/>
            <w:hideMark/>
          </w:tcPr>
          <w:p w14:paraId="5B0F5E56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3.0</w:t>
            </w:r>
          </w:p>
        </w:tc>
        <w:tc>
          <w:tcPr>
            <w:tcW w:w="719" w:type="dxa"/>
            <w:noWrap/>
            <w:hideMark/>
          </w:tcPr>
          <w:p w14:paraId="77A2F2BD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67.1</w:t>
            </w:r>
          </w:p>
        </w:tc>
        <w:tc>
          <w:tcPr>
            <w:tcW w:w="719" w:type="dxa"/>
            <w:noWrap/>
            <w:hideMark/>
          </w:tcPr>
          <w:p w14:paraId="41473346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8</w:t>
            </w:r>
          </w:p>
        </w:tc>
        <w:tc>
          <w:tcPr>
            <w:tcW w:w="719" w:type="dxa"/>
            <w:noWrap/>
            <w:hideMark/>
          </w:tcPr>
          <w:p w14:paraId="6386CC95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60.2</w:t>
            </w:r>
          </w:p>
        </w:tc>
        <w:tc>
          <w:tcPr>
            <w:tcW w:w="719" w:type="dxa"/>
            <w:noWrap/>
            <w:hideMark/>
          </w:tcPr>
          <w:p w14:paraId="45636D42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7.2</w:t>
            </w:r>
          </w:p>
        </w:tc>
      </w:tr>
      <w:tr w:rsidR="006438C9" w:rsidRPr="006438C9" w14:paraId="51959B2A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09FA8B19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35</w:t>
            </w:r>
          </w:p>
        </w:tc>
        <w:tc>
          <w:tcPr>
            <w:tcW w:w="720" w:type="dxa"/>
            <w:noWrap/>
            <w:hideMark/>
          </w:tcPr>
          <w:p w14:paraId="6BB6FCF2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87.6</w:t>
            </w:r>
          </w:p>
        </w:tc>
        <w:tc>
          <w:tcPr>
            <w:tcW w:w="720" w:type="dxa"/>
            <w:noWrap/>
            <w:hideMark/>
          </w:tcPr>
          <w:p w14:paraId="6612B8F6" w14:textId="72A91063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774EA8AE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4.4</w:t>
            </w:r>
          </w:p>
        </w:tc>
        <w:tc>
          <w:tcPr>
            <w:tcW w:w="719" w:type="dxa"/>
            <w:noWrap/>
            <w:hideMark/>
          </w:tcPr>
          <w:p w14:paraId="1FAA09F5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2.6</w:t>
            </w:r>
          </w:p>
        </w:tc>
        <w:tc>
          <w:tcPr>
            <w:tcW w:w="719" w:type="dxa"/>
            <w:noWrap/>
            <w:hideMark/>
          </w:tcPr>
          <w:p w14:paraId="594CC176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88.3</w:t>
            </w:r>
          </w:p>
        </w:tc>
        <w:tc>
          <w:tcPr>
            <w:tcW w:w="719" w:type="dxa"/>
            <w:noWrap/>
            <w:hideMark/>
          </w:tcPr>
          <w:p w14:paraId="70A6B451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57.2</w:t>
            </w:r>
          </w:p>
        </w:tc>
        <w:tc>
          <w:tcPr>
            <w:tcW w:w="719" w:type="dxa"/>
            <w:noWrap/>
            <w:hideMark/>
          </w:tcPr>
          <w:p w14:paraId="46606935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9</w:t>
            </w:r>
          </w:p>
        </w:tc>
        <w:tc>
          <w:tcPr>
            <w:tcW w:w="719" w:type="dxa"/>
            <w:noWrap/>
            <w:hideMark/>
          </w:tcPr>
          <w:p w14:paraId="7BB0F1BD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0.7</w:t>
            </w:r>
          </w:p>
        </w:tc>
        <w:tc>
          <w:tcPr>
            <w:tcW w:w="719" w:type="dxa"/>
            <w:noWrap/>
            <w:hideMark/>
          </w:tcPr>
          <w:p w14:paraId="4E36D78B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59.9</w:t>
            </w:r>
          </w:p>
        </w:tc>
        <w:tc>
          <w:tcPr>
            <w:tcW w:w="719" w:type="dxa"/>
            <w:noWrap/>
            <w:hideMark/>
          </w:tcPr>
          <w:p w14:paraId="28F7E150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7</w:t>
            </w:r>
          </w:p>
        </w:tc>
        <w:tc>
          <w:tcPr>
            <w:tcW w:w="719" w:type="dxa"/>
            <w:noWrap/>
            <w:hideMark/>
          </w:tcPr>
          <w:p w14:paraId="488B9088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52.3</w:t>
            </w:r>
          </w:p>
        </w:tc>
        <w:tc>
          <w:tcPr>
            <w:tcW w:w="719" w:type="dxa"/>
            <w:noWrap/>
            <w:hideMark/>
          </w:tcPr>
          <w:p w14:paraId="2D347C69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6.2</w:t>
            </w:r>
          </w:p>
        </w:tc>
      </w:tr>
      <w:tr w:rsidR="006438C9" w:rsidRPr="006438C9" w14:paraId="514D8C7D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736E7DFC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40</w:t>
            </w:r>
          </w:p>
        </w:tc>
        <w:tc>
          <w:tcPr>
            <w:tcW w:w="720" w:type="dxa"/>
            <w:noWrap/>
            <w:hideMark/>
          </w:tcPr>
          <w:p w14:paraId="70E423AE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84.5</w:t>
            </w:r>
          </w:p>
        </w:tc>
        <w:tc>
          <w:tcPr>
            <w:tcW w:w="720" w:type="dxa"/>
            <w:noWrap/>
            <w:hideMark/>
          </w:tcPr>
          <w:p w14:paraId="7B39C338" w14:textId="5BE3A3FD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19" w:type="dxa"/>
            <w:noWrap/>
            <w:hideMark/>
          </w:tcPr>
          <w:p w14:paraId="720322AB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2.7</w:t>
            </w:r>
          </w:p>
        </w:tc>
        <w:tc>
          <w:tcPr>
            <w:tcW w:w="719" w:type="dxa"/>
            <w:noWrap/>
            <w:hideMark/>
          </w:tcPr>
          <w:p w14:paraId="7D55E68A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0.5</w:t>
            </w:r>
          </w:p>
        </w:tc>
        <w:tc>
          <w:tcPr>
            <w:tcW w:w="719" w:type="dxa"/>
            <w:noWrap/>
            <w:hideMark/>
          </w:tcPr>
          <w:p w14:paraId="637A360A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85.3</w:t>
            </w:r>
          </w:p>
        </w:tc>
        <w:tc>
          <w:tcPr>
            <w:tcW w:w="719" w:type="dxa"/>
            <w:noWrap/>
            <w:hideMark/>
          </w:tcPr>
          <w:p w14:paraId="62780BDA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50.3</w:t>
            </w:r>
          </w:p>
        </w:tc>
        <w:tc>
          <w:tcPr>
            <w:tcW w:w="719" w:type="dxa"/>
            <w:noWrap/>
            <w:hideMark/>
          </w:tcPr>
          <w:p w14:paraId="326B8B74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9</w:t>
            </w:r>
          </w:p>
        </w:tc>
        <w:tc>
          <w:tcPr>
            <w:tcW w:w="719" w:type="dxa"/>
            <w:noWrap/>
            <w:hideMark/>
          </w:tcPr>
          <w:p w14:paraId="62D1B223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88.2</w:t>
            </w:r>
          </w:p>
        </w:tc>
        <w:tc>
          <w:tcPr>
            <w:tcW w:w="719" w:type="dxa"/>
            <w:noWrap/>
            <w:hideMark/>
          </w:tcPr>
          <w:p w14:paraId="21ABD01E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53.1</w:t>
            </w:r>
          </w:p>
        </w:tc>
        <w:tc>
          <w:tcPr>
            <w:tcW w:w="719" w:type="dxa"/>
            <w:noWrap/>
            <w:hideMark/>
          </w:tcPr>
          <w:p w14:paraId="575BDBD9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6</w:t>
            </w:r>
          </w:p>
        </w:tc>
        <w:tc>
          <w:tcPr>
            <w:tcW w:w="719" w:type="dxa"/>
            <w:noWrap/>
            <w:hideMark/>
          </w:tcPr>
          <w:p w14:paraId="7A0E0293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45.2</w:t>
            </w:r>
          </w:p>
        </w:tc>
        <w:tc>
          <w:tcPr>
            <w:tcW w:w="719" w:type="dxa"/>
            <w:noWrap/>
            <w:hideMark/>
          </w:tcPr>
          <w:p w14:paraId="0685AD14" w14:textId="77777777" w:rsidR="006438C9" w:rsidRPr="006438C9" w:rsidRDefault="006438C9" w:rsidP="006438C9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5.0</w:t>
            </w:r>
          </w:p>
        </w:tc>
      </w:tr>
    </w:tbl>
    <w:p w14:paraId="654AB3B7" w14:textId="77777777" w:rsidR="007262F0" w:rsidRDefault="007262F0" w:rsidP="006438C9">
      <w:pPr>
        <w:pStyle w:val="Caption"/>
      </w:pPr>
    </w:p>
    <w:p w14:paraId="44A0D41D" w14:textId="7401297E" w:rsidR="007B281A" w:rsidRDefault="007B281A" w:rsidP="007B281A">
      <w:pPr>
        <w:pStyle w:val="Caption"/>
      </w:pPr>
      <w:bookmarkStart w:id="5" w:name="_Ref30277323"/>
      <w:r>
        <w:t xml:space="preserve">Table </w:t>
      </w:r>
      <w:r w:rsidR="00C8291D">
        <w:fldChar w:fldCharType="begin"/>
      </w:r>
      <w:r w:rsidR="00C8291D">
        <w:instrText xml:space="preserve"> SEQ Table \* ARABIC </w:instrText>
      </w:r>
      <w:r w:rsidR="00C8291D">
        <w:fldChar w:fldCharType="separate"/>
      </w:r>
      <w:r w:rsidR="002D36A8">
        <w:rPr>
          <w:noProof/>
        </w:rPr>
        <w:t>5</w:t>
      </w:r>
      <w:r w:rsidR="00C8291D">
        <w:rPr>
          <w:noProof/>
        </w:rPr>
        <w:fldChar w:fldCharType="end"/>
      </w:r>
      <w:bookmarkEnd w:id="5"/>
      <w:r>
        <w:t>. One standard error lower survival bounds.</w:t>
      </w:r>
      <w:r w:rsidR="007262F0">
        <w:t xml:space="preserve"> </w:t>
      </w:r>
      <w:r w:rsidR="00CA0A27">
        <w:t xml:space="preserve">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19"/>
        <w:gridCol w:w="719"/>
        <w:gridCol w:w="719"/>
        <w:gridCol w:w="719"/>
        <w:gridCol w:w="719"/>
        <w:gridCol w:w="719"/>
        <w:gridCol w:w="719"/>
        <w:gridCol w:w="719"/>
        <w:gridCol w:w="719"/>
        <w:gridCol w:w="719"/>
      </w:tblGrid>
      <w:tr w:rsidR="007B281A" w:rsidRPr="006438C9" w14:paraId="0F384CD4" w14:textId="77777777" w:rsidTr="007B281A">
        <w:trPr>
          <w:trHeight w:val="288"/>
        </w:trPr>
        <w:tc>
          <w:tcPr>
            <w:tcW w:w="720" w:type="dxa"/>
            <w:noWrap/>
            <w:vAlign w:val="bottom"/>
            <w:hideMark/>
          </w:tcPr>
          <w:p w14:paraId="68F64848" w14:textId="77777777" w:rsidR="007B281A" w:rsidRPr="006438C9" w:rsidRDefault="007B281A" w:rsidP="007B281A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Year</w:t>
            </w:r>
          </w:p>
        </w:tc>
        <w:tc>
          <w:tcPr>
            <w:tcW w:w="720" w:type="dxa"/>
            <w:noWrap/>
            <w:vAlign w:val="bottom"/>
            <w:hideMark/>
          </w:tcPr>
          <w:p w14:paraId="4B3FE206" w14:textId="77777777" w:rsidR="007B281A" w:rsidRPr="006438C9" w:rsidRDefault="007B281A" w:rsidP="007B281A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NBS</w:t>
            </w:r>
          </w:p>
        </w:tc>
        <w:tc>
          <w:tcPr>
            <w:tcW w:w="720" w:type="dxa"/>
            <w:noWrap/>
            <w:vAlign w:val="bottom"/>
            <w:hideMark/>
          </w:tcPr>
          <w:p w14:paraId="6CCEE149" w14:textId="77777777" w:rsidR="007B281A" w:rsidRPr="006438C9" w:rsidRDefault="007B281A" w:rsidP="007B281A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1</w:t>
            </w:r>
          </w:p>
        </w:tc>
        <w:tc>
          <w:tcPr>
            <w:tcW w:w="719" w:type="dxa"/>
            <w:noWrap/>
            <w:vAlign w:val="bottom"/>
            <w:hideMark/>
          </w:tcPr>
          <w:p w14:paraId="57A596F1" w14:textId="77777777" w:rsidR="007B281A" w:rsidRPr="006438C9" w:rsidRDefault="007B281A" w:rsidP="007B281A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2</w:t>
            </w:r>
          </w:p>
        </w:tc>
        <w:tc>
          <w:tcPr>
            <w:tcW w:w="719" w:type="dxa"/>
            <w:noWrap/>
            <w:vAlign w:val="bottom"/>
            <w:hideMark/>
          </w:tcPr>
          <w:p w14:paraId="069C8B46" w14:textId="77777777" w:rsidR="007B281A" w:rsidRPr="006438C9" w:rsidRDefault="007B281A" w:rsidP="007B281A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3</w:t>
            </w:r>
          </w:p>
        </w:tc>
        <w:tc>
          <w:tcPr>
            <w:tcW w:w="719" w:type="dxa"/>
            <w:noWrap/>
            <w:vAlign w:val="bottom"/>
            <w:hideMark/>
          </w:tcPr>
          <w:p w14:paraId="3E97A93D" w14:textId="77777777" w:rsidR="007B281A" w:rsidRPr="006438C9" w:rsidRDefault="007B281A" w:rsidP="007B281A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4</w:t>
            </w:r>
          </w:p>
        </w:tc>
        <w:tc>
          <w:tcPr>
            <w:tcW w:w="719" w:type="dxa"/>
            <w:noWrap/>
            <w:vAlign w:val="bottom"/>
            <w:hideMark/>
          </w:tcPr>
          <w:p w14:paraId="5B445476" w14:textId="77777777" w:rsidR="007B281A" w:rsidRPr="006438C9" w:rsidRDefault="007B281A" w:rsidP="007B281A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5</w:t>
            </w:r>
          </w:p>
        </w:tc>
        <w:tc>
          <w:tcPr>
            <w:tcW w:w="719" w:type="dxa"/>
            <w:noWrap/>
            <w:vAlign w:val="bottom"/>
            <w:hideMark/>
          </w:tcPr>
          <w:p w14:paraId="676921C2" w14:textId="77777777" w:rsidR="007B281A" w:rsidRPr="006438C9" w:rsidRDefault="007B281A" w:rsidP="007B281A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6</w:t>
            </w:r>
          </w:p>
        </w:tc>
        <w:tc>
          <w:tcPr>
            <w:tcW w:w="719" w:type="dxa"/>
            <w:noWrap/>
            <w:vAlign w:val="bottom"/>
            <w:hideMark/>
          </w:tcPr>
          <w:p w14:paraId="47410916" w14:textId="77777777" w:rsidR="007B281A" w:rsidRPr="006438C9" w:rsidRDefault="007B281A" w:rsidP="007B281A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7</w:t>
            </w:r>
          </w:p>
        </w:tc>
        <w:tc>
          <w:tcPr>
            <w:tcW w:w="719" w:type="dxa"/>
            <w:noWrap/>
            <w:vAlign w:val="bottom"/>
            <w:hideMark/>
          </w:tcPr>
          <w:p w14:paraId="25066344" w14:textId="77777777" w:rsidR="007B281A" w:rsidRPr="006438C9" w:rsidRDefault="007B281A" w:rsidP="007B281A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8</w:t>
            </w:r>
          </w:p>
        </w:tc>
        <w:tc>
          <w:tcPr>
            <w:tcW w:w="719" w:type="dxa"/>
            <w:noWrap/>
            <w:vAlign w:val="bottom"/>
            <w:hideMark/>
          </w:tcPr>
          <w:p w14:paraId="011AEC1E" w14:textId="77777777" w:rsidR="007B281A" w:rsidRPr="006438C9" w:rsidRDefault="007B281A" w:rsidP="007B281A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09</w:t>
            </w:r>
          </w:p>
        </w:tc>
        <w:tc>
          <w:tcPr>
            <w:tcW w:w="719" w:type="dxa"/>
            <w:noWrap/>
            <w:vAlign w:val="bottom"/>
            <w:hideMark/>
          </w:tcPr>
          <w:p w14:paraId="00E0E829" w14:textId="77777777" w:rsidR="007B281A" w:rsidRPr="006438C9" w:rsidRDefault="007B281A" w:rsidP="007B281A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11</w:t>
            </w:r>
          </w:p>
        </w:tc>
        <w:tc>
          <w:tcPr>
            <w:tcW w:w="719" w:type="dxa"/>
            <w:noWrap/>
            <w:vAlign w:val="bottom"/>
            <w:hideMark/>
          </w:tcPr>
          <w:p w14:paraId="4F371548" w14:textId="77777777" w:rsidR="007B281A" w:rsidRPr="006438C9" w:rsidRDefault="007B281A" w:rsidP="007B281A">
            <w:pPr>
              <w:jc w:val="center"/>
              <w:rPr>
                <w:rFonts w:cstheme="minorHAnsi"/>
              </w:rPr>
            </w:pPr>
            <w:r w:rsidRPr="006438C9">
              <w:rPr>
                <w:rFonts w:cstheme="minorHAnsi"/>
              </w:rPr>
              <w:t>Site 12</w:t>
            </w:r>
          </w:p>
        </w:tc>
      </w:tr>
      <w:tr w:rsidR="007B281A" w:rsidRPr="006438C9" w14:paraId="1ACD57A2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7DE807D3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</w:t>
            </w:r>
          </w:p>
        </w:tc>
        <w:tc>
          <w:tcPr>
            <w:tcW w:w="720" w:type="dxa"/>
            <w:noWrap/>
            <w:hideMark/>
          </w:tcPr>
          <w:p w14:paraId="49812D4D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0</w:t>
            </w:r>
          </w:p>
        </w:tc>
        <w:tc>
          <w:tcPr>
            <w:tcW w:w="720" w:type="dxa"/>
            <w:noWrap/>
          </w:tcPr>
          <w:p w14:paraId="7BB3C25A" w14:textId="6685BEA6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100</w:t>
            </w:r>
          </w:p>
        </w:tc>
        <w:tc>
          <w:tcPr>
            <w:tcW w:w="719" w:type="dxa"/>
            <w:noWrap/>
          </w:tcPr>
          <w:p w14:paraId="3A33FFAA" w14:textId="33EFE3BC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100</w:t>
            </w:r>
          </w:p>
        </w:tc>
        <w:tc>
          <w:tcPr>
            <w:tcW w:w="719" w:type="dxa"/>
            <w:noWrap/>
          </w:tcPr>
          <w:p w14:paraId="77E3F818" w14:textId="15007FB0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100</w:t>
            </w:r>
          </w:p>
        </w:tc>
        <w:tc>
          <w:tcPr>
            <w:tcW w:w="719" w:type="dxa"/>
            <w:noWrap/>
          </w:tcPr>
          <w:p w14:paraId="7FB19AAA" w14:textId="4F2F34FD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100</w:t>
            </w:r>
          </w:p>
        </w:tc>
        <w:tc>
          <w:tcPr>
            <w:tcW w:w="719" w:type="dxa"/>
            <w:noWrap/>
          </w:tcPr>
          <w:p w14:paraId="5B8765F7" w14:textId="6110B4A3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100</w:t>
            </w:r>
          </w:p>
        </w:tc>
        <w:tc>
          <w:tcPr>
            <w:tcW w:w="719" w:type="dxa"/>
            <w:noWrap/>
          </w:tcPr>
          <w:p w14:paraId="745F9875" w14:textId="58EEAC2D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9</w:t>
            </w:r>
          </w:p>
        </w:tc>
        <w:tc>
          <w:tcPr>
            <w:tcW w:w="719" w:type="dxa"/>
            <w:noWrap/>
          </w:tcPr>
          <w:p w14:paraId="1268B7A5" w14:textId="575027D1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100</w:t>
            </w:r>
          </w:p>
        </w:tc>
        <w:tc>
          <w:tcPr>
            <w:tcW w:w="719" w:type="dxa"/>
            <w:noWrap/>
          </w:tcPr>
          <w:p w14:paraId="5659E139" w14:textId="3914653A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100</w:t>
            </w:r>
          </w:p>
        </w:tc>
        <w:tc>
          <w:tcPr>
            <w:tcW w:w="719" w:type="dxa"/>
            <w:noWrap/>
          </w:tcPr>
          <w:p w14:paraId="51222EF5" w14:textId="5E7C35EA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8</w:t>
            </w:r>
          </w:p>
        </w:tc>
        <w:tc>
          <w:tcPr>
            <w:tcW w:w="719" w:type="dxa"/>
            <w:noWrap/>
          </w:tcPr>
          <w:p w14:paraId="27705262" w14:textId="5E2D35A9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100</w:t>
            </w:r>
          </w:p>
        </w:tc>
        <w:tc>
          <w:tcPr>
            <w:tcW w:w="719" w:type="dxa"/>
            <w:noWrap/>
          </w:tcPr>
          <w:p w14:paraId="1B154A3A" w14:textId="07708491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8</w:t>
            </w:r>
          </w:p>
        </w:tc>
      </w:tr>
      <w:tr w:rsidR="007B281A" w:rsidRPr="006438C9" w14:paraId="35F1D005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52A79D0B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5</w:t>
            </w:r>
          </w:p>
        </w:tc>
        <w:tc>
          <w:tcPr>
            <w:tcW w:w="720" w:type="dxa"/>
            <w:noWrap/>
            <w:hideMark/>
          </w:tcPr>
          <w:p w14:paraId="03409BDF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9.7</w:t>
            </w:r>
          </w:p>
        </w:tc>
        <w:tc>
          <w:tcPr>
            <w:tcW w:w="720" w:type="dxa"/>
            <w:noWrap/>
          </w:tcPr>
          <w:p w14:paraId="60A86A90" w14:textId="029A5EEF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6</w:t>
            </w:r>
          </w:p>
        </w:tc>
        <w:tc>
          <w:tcPr>
            <w:tcW w:w="719" w:type="dxa"/>
            <w:noWrap/>
          </w:tcPr>
          <w:p w14:paraId="380D0B21" w14:textId="7738A966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100</w:t>
            </w:r>
          </w:p>
        </w:tc>
        <w:tc>
          <w:tcPr>
            <w:tcW w:w="719" w:type="dxa"/>
            <w:noWrap/>
          </w:tcPr>
          <w:p w14:paraId="6770C249" w14:textId="53C79F33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8</w:t>
            </w:r>
          </w:p>
        </w:tc>
        <w:tc>
          <w:tcPr>
            <w:tcW w:w="719" w:type="dxa"/>
            <w:noWrap/>
          </w:tcPr>
          <w:p w14:paraId="6BDA476E" w14:textId="2C333CB9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4</w:t>
            </w:r>
          </w:p>
        </w:tc>
        <w:tc>
          <w:tcPr>
            <w:tcW w:w="719" w:type="dxa"/>
            <w:noWrap/>
          </w:tcPr>
          <w:p w14:paraId="2FF329CB" w14:textId="44AD4CD7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6</w:t>
            </w:r>
          </w:p>
        </w:tc>
        <w:tc>
          <w:tcPr>
            <w:tcW w:w="719" w:type="dxa"/>
            <w:noWrap/>
          </w:tcPr>
          <w:p w14:paraId="1E971AB4" w14:textId="4769A075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7.2</w:t>
            </w:r>
          </w:p>
        </w:tc>
        <w:tc>
          <w:tcPr>
            <w:tcW w:w="719" w:type="dxa"/>
            <w:noWrap/>
          </w:tcPr>
          <w:p w14:paraId="25E82995" w14:textId="3A3D85DE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100</w:t>
            </w:r>
          </w:p>
        </w:tc>
        <w:tc>
          <w:tcPr>
            <w:tcW w:w="719" w:type="dxa"/>
            <w:noWrap/>
          </w:tcPr>
          <w:p w14:paraId="569009D3" w14:textId="6545558F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2</w:t>
            </w:r>
          </w:p>
        </w:tc>
        <w:tc>
          <w:tcPr>
            <w:tcW w:w="719" w:type="dxa"/>
            <w:noWrap/>
          </w:tcPr>
          <w:p w14:paraId="6ED5D58A" w14:textId="2FF04CD4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6.2</w:t>
            </w:r>
          </w:p>
        </w:tc>
        <w:tc>
          <w:tcPr>
            <w:tcW w:w="719" w:type="dxa"/>
            <w:noWrap/>
          </w:tcPr>
          <w:p w14:paraId="1C6E12EF" w14:textId="30C040DA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100</w:t>
            </w:r>
          </w:p>
        </w:tc>
        <w:tc>
          <w:tcPr>
            <w:tcW w:w="719" w:type="dxa"/>
            <w:noWrap/>
          </w:tcPr>
          <w:p w14:paraId="45D921C8" w14:textId="5A84AAE2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6.2</w:t>
            </w:r>
          </w:p>
        </w:tc>
      </w:tr>
      <w:tr w:rsidR="007B281A" w:rsidRPr="006438C9" w14:paraId="09DC487E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18C62BE8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0</w:t>
            </w:r>
          </w:p>
        </w:tc>
        <w:tc>
          <w:tcPr>
            <w:tcW w:w="720" w:type="dxa"/>
            <w:noWrap/>
            <w:hideMark/>
          </w:tcPr>
          <w:p w14:paraId="058F1FD4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8.9</w:t>
            </w:r>
          </w:p>
        </w:tc>
        <w:tc>
          <w:tcPr>
            <w:tcW w:w="720" w:type="dxa"/>
            <w:noWrap/>
          </w:tcPr>
          <w:p w14:paraId="5EC4B280" w14:textId="2E9C8914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8.2</w:t>
            </w:r>
          </w:p>
        </w:tc>
        <w:tc>
          <w:tcPr>
            <w:tcW w:w="719" w:type="dxa"/>
            <w:noWrap/>
          </w:tcPr>
          <w:p w14:paraId="3B00B1F7" w14:textId="46438A19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100</w:t>
            </w:r>
          </w:p>
        </w:tc>
        <w:tc>
          <w:tcPr>
            <w:tcW w:w="719" w:type="dxa"/>
            <w:noWrap/>
          </w:tcPr>
          <w:p w14:paraId="24B825ED" w14:textId="2815C603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1</w:t>
            </w:r>
          </w:p>
        </w:tc>
        <w:tc>
          <w:tcPr>
            <w:tcW w:w="719" w:type="dxa"/>
            <w:noWrap/>
          </w:tcPr>
          <w:p w14:paraId="4793BCBB" w14:textId="665A2E44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7.4</w:t>
            </w:r>
          </w:p>
        </w:tc>
        <w:tc>
          <w:tcPr>
            <w:tcW w:w="719" w:type="dxa"/>
            <w:noWrap/>
          </w:tcPr>
          <w:p w14:paraId="09BC1E4A" w14:textId="2CADC3FE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8.4</w:t>
            </w:r>
          </w:p>
        </w:tc>
        <w:tc>
          <w:tcPr>
            <w:tcW w:w="719" w:type="dxa"/>
            <w:noWrap/>
          </w:tcPr>
          <w:p w14:paraId="10E2B3E2" w14:textId="2144A039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89.5</w:t>
            </w:r>
          </w:p>
        </w:tc>
        <w:tc>
          <w:tcPr>
            <w:tcW w:w="719" w:type="dxa"/>
            <w:noWrap/>
          </w:tcPr>
          <w:p w14:paraId="641BA503" w14:textId="60C35FFB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9</w:t>
            </w:r>
          </w:p>
        </w:tc>
        <w:tc>
          <w:tcPr>
            <w:tcW w:w="719" w:type="dxa"/>
            <w:noWrap/>
          </w:tcPr>
          <w:p w14:paraId="139661F9" w14:textId="30535662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7</w:t>
            </w:r>
            <w:r w:rsidR="00D97F88">
              <w:t>.0</w:t>
            </w:r>
          </w:p>
        </w:tc>
        <w:tc>
          <w:tcPr>
            <w:tcW w:w="719" w:type="dxa"/>
            <w:noWrap/>
          </w:tcPr>
          <w:p w14:paraId="0B3946EE" w14:textId="126D2028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86.5</w:t>
            </w:r>
          </w:p>
        </w:tc>
        <w:tc>
          <w:tcPr>
            <w:tcW w:w="719" w:type="dxa"/>
            <w:noWrap/>
          </w:tcPr>
          <w:p w14:paraId="2F62D827" w14:textId="7F774F62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9</w:t>
            </w:r>
          </w:p>
        </w:tc>
        <w:tc>
          <w:tcPr>
            <w:tcW w:w="719" w:type="dxa"/>
            <w:noWrap/>
          </w:tcPr>
          <w:p w14:paraId="7E0B12C7" w14:textId="1F2D4CED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86.5</w:t>
            </w:r>
          </w:p>
        </w:tc>
      </w:tr>
      <w:tr w:rsidR="007B281A" w:rsidRPr="006438C9" w14:paraId="11C54121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62D5C856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15</w:t>
            </w:r>
          </w:p>
        </w:tc>
        <w:tc>
          <w:tcPr>
            <w:tcW w:w="720" w:type="dxa"/>
            <w:noWrap/>
            <w:hideMark/>
          </w:tcPr>
          <w:p w14:paraId="3E737EC8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7.5</w:t>
            </w:r>
          </w:p>
        </w:tc>
        <w:tc>
          <w:tcPr>
            <w:tcW w:w="720" w:type="dxa"/>
            <w:noWrap/>
          </w:tcPr>
          <w:p w14:paraId="6FD39BF0" w14:textId="27ECF059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6.1</w:t>
            </w:r>
          </w:p>
        </w:tc>
        <w:tc>
          <w:tcPr>
            <w:tcW w:w="719" w:type="dxa"/>
            <w:noWrap/>
          </w:tcPr>
          <w:p w14:paraId="24124BDD" w14:textId="47CD4E6A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100</w:t>
            </w:r>
          </w:p>
        </w:tc>
        <w:tc>
          <w:tcPr>
            <w:tcW w:w="719" w:type="dxa"/>
            <w:noWrap/>
          </w:tcPr>
          <w:p w14:paraId="6CF5128F" w14:textId="2A46084F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7.9</w:t>
            </w:r>
          </w:p>
        </w:tc>
        <w:tc>
          <w:tcPr>
            <w:tcW w:w="719" w:type="dxa"/>
            <w:noWrap/>
          </w:tcPr>
          <w:p w14:paraId="10D5D769" w14:textId="5BB98355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4.3</w:t>
            </w:r>
          </w:p>
        </w:tc>
        <w:tc>
          <w:tcPr>
            <w:tcW w:w="719" w:type="dxa"/>
            <w:noWrap/>
          </w:tcPr>
          <w:p w14:paraId="76B59A81" w14:textId="76F03C67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6.4</w:t>
            </w:r>
          </w:p>
        </w:tc>
        <w:tc>
          <w:tcPr>
            <w:tcW w:w="719" w:type="dxa"/>
            <w:noWrap/>
          </w:tcPr>
          <w:p w14:paraId="2FF52C05" w14:textId="794A242A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79.3</w:t>
            </w:r>
          </w:p>
        </w:tc>
        <w:tc>
          <w:tcPr>
            <w:tcW w:w="719" w:type="dxa"/>
            <w:noWrap/>
          </w:tcPr>
          <w:p w14:paraId="6BA677AF" w14:textId="2C5A5D10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7</w:t>
            </w:r>
          </w:p>
        </w:tc>
        <w:tc>
          <w:tcPr>
            <w:tcW w:w="719" w:type="dxa"/>
            <w:noWrap/>
          </w:tcPr>
          <w:p w14:paraId="6C4A536E" w14:textId="21B107C1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3.4</w:t>
            </w:r>
          </w:p>
        </w:tc>
        <w:tc>
          <w:tcPr>
            <w:tcW w:w="719" w:type="dxa"/>
            <w:noWrap/>
          </w:tcPr>
          <w:p w14:paraId="7A6FA1A9" w14:textId="1F8341E5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74.3</w:t>
            </w:r>
          </w:p>
        </w:tc>
        <w:tc>
          <w:tcPr>
            <w:tcW w:w="719" w:type="dxa"/>
            <w:noWrap/>
          </w:tcPr>
          <w:p w14:paraId="2799D698" w14:textId="0983AC50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7</w:t>
            </w:r>
          </w:p>
        </w:tc>
        <w:tc>
          <w:tcPr>
            <w:tcW w:w="719" w:type="dxa"/>
            <w:noWrap/>
          </w:tcPr>
          <w:p w14:paraId="53CA44FB" w14:textId="1B761C6E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74.2</w:t>
            </w:r>
          </w:p>
        </w:tc>
      </w:tr>
      <w:tr w:rsidR="007B281A" w:rsidRPr="006438C9" w14:paraId="659B6F6A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576050B3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20</w:t>
            </w:r>
          </w:p>
        </w:tc>
        <w:tc>
          <w:tcPr>
            <w:tcW w:w="720" w:type="dxa"/>
            <w:noWrap/>
            <w:hideMark/>
          </w:tcPr>
          <w:p w14:paraId="2504C855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5.6</w:t>
            </w:r>
          </w:p>
        </w:tc>
        <w:tc>
          <w:tcPr>
            <w:tcW w:w="720" w:type="dxa"/>
            <w:noWrap/>
          </w:tcPr>
          <w:p w14:paraId="43862E89" w14:textId="1D2D779D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3.2</w:t>
            </w:r>
          </w:p>
        </w:tc>
        <w:tc>
          <w:tcPr>
            <w:tcW w:w="719" w:type="dxa"/>
            <w:noWrap/>
          </w:tcPr>
          <w:p w14:paraId="0DB40674" w14:textId="745278BB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9</w:t>
            </w:r>
          </w:p>
        </w:tc>
        <w:tc>
          <w:tcPr>
            <w:tcW w:w="719" w:type="dxa"/>
            <w:noWrap/>
          </w:tcPr>
          <w:p w14:paraId="4E684AF5" w14:textId="1AEE8EB4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6.3</w:t>
            </w:r>
          </w:p>
        </w:tc>
        <w:tc>
          <w:tcPr>
            <w:tcW w:w="719" w:type="dxa"/>
            <w:noWrap/>
          </w:tcPr>
          <w:p w14:paraId="12108966" w14:textId="4CE5511A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0.3</w:t>
            </w:r>
          </w:p>
        </w:tc>
        <w:tc>
          <w:tcPr>
            <w:tcW w:w="719" w:type="dxa"/>
            <w:noWrap/>
          </w:tcPr>
          <w:p w14:paraId="1F73D337" w14:textId="146537C0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3.7</w:t>
            </w:r>
          </w:p>
        </w:tc>
        <w:tc>
          <w:tcPr>
            <w:tcW w:w="719" w:type="dxa"/>
            <w:noWrap/>
          </w:tcPr>
          <w:p w14:paraId="397AB18F" w14:textId="0A188A68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68.4</w:t>
            </w:r>
          </w:p>
        </w:tc>
        <w:tc>
          <w:tcPr>
            <w:tcW w:w="719" w:type="dxa"/>
            <w:noWrap/>
          </w:tcPr>
          <w:p w14:paraId="32FA86DA" w14:textId="6A828076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5</w:t>
            </w:r>
          </w:p>
        </w:tc>
        <w:tc>
          <w:tcPr>
            <w:tcW w:w="719" w:type="dxa"/>
            <w:noWrap/>
          </w:tcPr>
          <w:p w14:paraId="5014331C" w14:textId="2B87100D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88.8</w:t>
            </w:r>
          </w:p>
        </w:tc>
        <w:tc>
          <w:tcPr>
            <w:tcW w:w="719" w:type="dxa"/>
            <w:noWrap/>
          </w:tcPr>
          <w:p w14:paraId="31F991D0" w14:textId="777F8CC0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61.9</w:t>
            </w:r>
          </w:p>
        </w:tc>
        <w:tc>
          <w:tcPr>
            <w:tcW w:w="719" w:type="dxa"/>
            <w:noWrap/>
          </w:tcPr>
          <w:p w14:paraId="4E5BADD5" w14:textId="73478D45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5</w:t>
            </w:r>
          </w:p>
        </w:tc>
        <w:tc>
          <w:tcPr>
            <w:tcW w:w="719" w:type="dxa"/>
            <w:noWrap/>
          </w:tcPr>
          <w:p w14:paraId="2E2892FB" w14:textId="1B038315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61.8</w:t>
            </w:r>
          </w:p>
        </w:tc>
      </w:tr>
      <w:tr w:rsidR="007B281A" w:rsidRPr="006438C9" w14:paraId="242DA533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170E133F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25</w:t>
            </w:r>
          </w:p>
        </w:tc>
        <w:tc>
          <w:tcPr>
            <w:tcW w:w="720" w:type="dxa"/>
            <w:noWrap/>
            <w:hideMark/>
          </w:tcPr>
          <w:p w14:paraId="12051448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3.2</w:t>
            </w:r>
          </w:p>
        </w:tc>
        <w:tc>
          <w:tcPr>
            <w:tcW w:w="720" w:type="dxa"/>
            <w:noWrap/>
          </w:tcPr>
          <w:p w14:paraId="67E7D111" w14:textId="70C88F92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89.8</w:t>
            </w:r>
          </w:p>
        </w:tc>
        <w:tc>
          <w:tcPr>
            <w:tcW w:w="719" w:type="dxa"/>
            <w:noWrap/>
          </w:tcPr>
          <w:p w14:paraId="434C5AE2" w14:textId="5938D72A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9</w:t>
            </w:r>
          </w:p>
        </w:tc>
        <w:tc>
          <w:tcPr>
            <w:tcW w:w="719" w:type="dxa"/>
            <w:noWrap/>
          </w:tcPr>
          <w:p w14:paraId="6347648B" w14:textId="74A33B4C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4.3</w:t>
            </w:r>
          </w:p>
        </w:tc>
        <w:tc>
          <w:tcPr>
            <w:tcW w:w="719" w:type="dxa"/>
            <w:noWrap/>
          </w:tcPr>
          <w:p w14:paraId="44E91D89" w14:textId="3526D908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85.7</w:t>
            </w:r>
          </w:p>
        </w:tc>
        <w:tc>
          <w:tcPr>
            <w:tcW w:w="719" w:type="dxa"/>
            <w:noWrap/>
          </w:tcPr>
          <w:p w14:paraId="3E1EDFF8" w14:textId="2E60DCA7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0.5</w:t>
            </w:r>
          </w:p>
        </w:tc>
        <w:tc>
          <w:tcPr>
            <w:tcW w:w="719" w:type="dxa"/>
            <w:noWrap/>
          </w:tcPr>
          <w:p w14:paraId="418306B5" w14:textId="54FDB6DA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57.9</w:t>
            </w:r>
          </w:p>
        </w:tc>
        <w:tc>
          <w:tcPr>
            <w:tcW w:w="719" w:type="dxa"/>
            <w:noWrap/>
          </w:tcPr>
          <w:p w14:paraId="5AA530E2" w14:textId="245CAE47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2</w:t>
            </w:r>
          </w:p>
        </w:tc>
        <w:tc>
          <w:tcPr>
            <w:tcW w:w="719" w:type="dxa"/>
            <w:noWrap/>
          </w:tcPr>
          <w:p w14:paraId="0E5133DC" w14:textId="12968E8C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83.6</w:t>
            </w:r>
          </w:p>
        </w:tc>
        <w:tc>
          <w:tcPr>
            <w:tcW w:w="719" w:type="dxa"/>
            <w:noWrap/>
          </w:tcPr>
          <w:p w14:paraId="5C3F25A9" w14:textId="34E73F8A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50.6</w:t>
            </w:r>
          </w:p>
        </w:tc>
        <w:tc>
          <w:tcPr>
            <w:tcW w:w="719" w:type="dxa"/>
            <w:noWrap/>
          </w:tcPr>
          <w:p w14:paraId="7D949AB5" w14:textId="267D7131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2</w:t>
            </w:r>
          </w:p>
        </w:tc>
        <w:tc>
          <w:tcPr>
            <w:tcW w:w="719" w:type="dxa"/>
            <w:noWrap/>
          </w:tcPr>
          <w:p w14:paraId="49001B8C" w14:textId="356C3965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50.5</w:t>
            </w:r>
          </w:p>
        </w:tc>
      </w:tr>
      <w:tr w:rsidR="007B281A" w:rsidRPr="006438C9" w14:paraId="440FFD2B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0627591E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30</w:t>
            </w:r>
          </w:p>
        </w:tc>
        <w:tc>
          <w:tcPr>
            <w:tcW w:w="720" w:type="dxa"/>
            <w:noWrap/>
            <w:hideMark/>
          </w:tcPr>
          <w:p w14:paraId="2E92813B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90.6</w:t>
            </w:r>
          </w:p>
        </w:tc>
        <w:tc>
          <w:tcPr>
            <w:tcW w:w="720" w:type="dxa"/>
            <w:noWrap/>
          </w:tcPr>
          <w:p w14:paraId="45748A27" w14:textId="08CFD917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86</w:t>
            </w:r>
            <w:r>
              <w:t>.0</w:t>
            </w:r>
          </w:p>
        </w:tc>
        <w:tc>
          <w:tcPr>
            <w:tcW w:w="719" w:type="dxa"/>
            <w:noWrap/>
          </w:tcPr>
          <w:p w14:paraId="22E4CC37" w14:textId="7B2BDB4A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9</w:t>
            </w:r>
          </w:p>
        </w:tc>
        <w:tc>
          <w:tcPr>
            <w:tcW w:w="719" w:type="dxa"/>
            <w:noWrap/>
          </w:tcPr>
          <w:p w14:paraId="3E7B2FD9" w14:textId="60EF3577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2</w:t>
            </w:r>
            <w:r>
              <w:t>.0</w:t>
            </w:r>
          </w:p>
        </w:tc>
        <w:tc>
          <w:tcPr>
            <w:tcW w:w="719" w:type="dxa"/>
            <w:noWrap/>
          </w:tcPr>
          <w:p w14:paraId="16E777D1" w14:textId="016C8AEA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80.8</w:t>
            </w:r>
          </w:p>
        </w:tc>
        <w:tc>
          <w:tcPr>
            <w:tcW w:w="719" w:type="dxa"/>
            <w:noWrap/>
          </w:tcPr>
          <w:p w14:paraId="48EC5A8D" w14:textId="3C19D720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86.9</w:t>
            </w:r>
          </w:p>
        </w:tc>
        <w:tc>
          <w:tcPr>
            <w:tcW w:w="719" w:type="dxa"/>
            <w:noWrap/>
          </w:tcPr>
          <w:p w14:paraId="2E5AB3F5" w14:textId="465EAF3B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48.4</w:t>
            </w:r>
          </w:p>
        </w:tc>
        <w:tc>
          <w:tcPr>
            <w:tcW w:w="719" w:type="dxa"/>
            <w:noWrap/>
          </w:tcPr>
          <w:p w14:paraId="68B68496" w14:textId="3975501D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8.9</w:t>
            </w:r>
          </w:p>
        </w:tc>
        <w:tc>
          <w:tcPr>
            <w:tcW w:w="719" w:type="dxa"/>
            <w:noWrap/>
          </w:tcPr>
          <w:p w14:paraId="3D094C61" w14:textId="648F2EAB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78.1</w:t>
            </w:r>
          </w:p>
        </w:tc>
        <w:tc>
          <w:tcPr>
            <w:tcW w:w="719" w:type="dxa"/>
            <w:noWrap/>
          </w:tcPr>
          <w:p w14:paraId="28C3EF92" w14:textId="63FE308F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40.8</w:t>
            </w:r>
          </w:p>
        </w:tc>
        <w:tc>
          <w:tcPr>
            <w:tcW w:w="719" w:type="dxa"/>
            <w:noWrap/>
          </w:tcPr>
          <w:p w14:paraId="7FCA6EB4" w14:textId="2999C102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8.8</w:t>
            </w:r>
          </w:p>
        </w:tc>
        <w:tc>
          <w:tcPr>
            <w:tcW w:w="719" w:type="dxa"/>
            <w:noWrap/>
          </w:tcPr>
          <w:p w14:paraId="1405F836" w14:textId="0A8E2227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40.7</w:t>
            </w:r>
          </w:p>
        </w:tc>
      </w:tr>
      <w:tr w:rsidR="007B281A" w:rsidRPr="006438C9" w14:paraId="5FE56A73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34703463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35</w:t>
            </w:r>
          </w:p>
        </w:tc>
        <w:tc>
          <w:tcPr>
            <w:tcW w:w="720" w:type="dxa"/>
            <w:noWrap/>
            <w:hideMark/>
          </w:tcPr>
          <w:p w14:paraId="4F9684AB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87.6</w:t>
            </w:r>
          </w:p>
        </w:tc>
        <w:tc>
          <w:tcPr>
            <w:tcW w:w="720" w:type="dxa"/>
            <w:noWrap/>
          </w:tcPr>
          <w:p w14:paraId="5C6C71A1" w14:textId="7212A7B6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82</w:t>
            </w:r>
            <w:r>
              <w:t>.0</w:t>
            </w:r>
          </w:p>
        </w:tc>
        <w:tc>
          <w:tcPr>
            <w:tcW w:w="719" w:type="dxa"/>
            <w:noWrap/>
          </w:tcPr>
          <w:p w14:paraId="475021B4" w14:textId="46EC2B7C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8</w:t>
            </w:r>
          </w:p>
        </w:tc>
        <w:tc>
          <w:tcPr>
            <w:tcW w:w="719" w:type="dxa"/>
            <w:noWrap/>
          </w:tcPr>
          <w:p w14:paraId="6829C5AA" w14:textId="6D4D1AFF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89.5</w:t>
            </w:r>
          </w:p>
        </w:tc>
        <w:tc>
          <w:tcPr>
            <w:tcW w:w="719" w:type="dxa"/>
            <w:noWrap/>
          </w:tcPr>
          <w:p w14:paraId="2590EB58" w14:textId="42119881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75.6</w:t>
            </w:r>
          </w:p>
        </w:tc>
        <w:tc>
          <w:tcPr>
            <w:tcW w:w="719" w:type="dxa"/>
            <w:noWrap/>
          </w:tcPr>
          <w:p w14:paraId="43A1479D" w14:textId="583FB085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83</w:t>
            </w:r>
            <w:r w:rsidR="00D97F88">
              <w:t>.0</w:t>
            </w:r>
          </w:p>
        </w:tc>
        <w:tc>
          <w:tcPr>
            <w:tcW w:w="719" w:type="dxa"/>
            <w:noWrap/>
          </w:tcPr>
          <w:p w14:paraId="1D45382A" w14:textId="02CE8C65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40.1</w:t>
            </w:r>
          </w:p>
        </w:tc>
        <w:tc>
          <w:tcPr>
            <w:tcW w:w="719" w:type="dxa"/>
            <w:noWrap/>
          </w:tcPr>
          <w:p w14:paraId="03886CD7" w14:textId="48EC9D7D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8.5</w:t>
            </w:r>
          </w:p>
        </w:tc>
        <w:tc>
          <w:tcPr>
            <w:tcW w:w="719" w:type="dxa"/>
            <w:noWrap/>
          </w:tcPr>
          <w:p w14:paraId="23C435D2" w14:textId="386290FD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72.5</w:t>
            </w:r>
          </w:p>
        </w:tc>
        <w:tc>
          <w:tcPr>
            <w:tcW w:w="719" w:type="dxa"/>
            <w:noWrap/>
          </w:tcPr>
          <w:p w14:paraId="3951783B" w14:textId="38611CD1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32.6</w:t>
            </w:r>
          </w:p>
        </w:tc>
        <w:tc>
          <w:tcPr>
            <w:tcW w:w="719" w:type="dxa"/>
            <w:noWrap/>
          </w:tcPr>
          <w:p w14:paraId="057E3918" w14:textId="009B4EC7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8.4</w:t>
            </w:r>
          </w:p>
        </w:tc>
        <w:tc>
          <w:tcPr>
            <w:tcW w:w="719" w:type="dxa"/>
            <w:noWrap/>
          </w:tcPr>
          <w:p w14:paraId="5660F009" w14:textId="6129DB64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32.5</w:t>
            </w:r>
          </w:p>
        </w:tc>
      </w:tr>
      <w:tr w:rsidR="007B281A" w:rsidRPr="006438C9" w14:paraId="379949EB" w14:textId="77777777" w:rsidTr="007B281A">
        <w:trPr>
          <w:trHeight w:val="288"/>
        </w:trPr>
        <w:tc>
          <w:tcPr>
            <w:tcW w:w="720" w:type="dxa"/>
            <w:noWrap/>
            <w:hideMark/>
          </w:tcPr>
          <w:p w14:paraId="7F31AE2B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40</w:t>
            </w:r>
          </w:p>
        </w:tc>
        <w:tc>
          <w:tcPr>
            <w:tcW w:w="720" w:type="dxa"/>
            <w:noWrap/>
            <w:hideMark/>
          </w:tcPr>
          <w:p w14:paraId="2FF39325" w14:textId="77777777" w:rsidR="007B281A" w:rsidRPr="006438C9" w:rsidRDefault="007B281A" w:rsidP="007B281A">
            <w:pPr>
              <w:rPr>
                <w:rFonts w:cstheme="minorHAnsi"/>
              </w:rPr>
            </w:pPr>
            <w:r w:rsidRPr="006438C9">
              <w:rPr>
                <w:rFonts w:cstheme="minorHAnsi"/>
              </w:rPr>
              <w:t>84.5</w:t>
            </w:r>
          </w:p>
        </w:tc>
        <w:tc>
          <w:tcPr>
            <w:tcW w:w="720" w:type="dxa"/>
            <w:noWrap/>
          </w:tcPr>
          <w:p w14:paraId="2E60BF18" w14:textId="1DD286E3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77.8</w:t>
            </w:r>
          </w:p>
        </w:tc>
        <w:tc>
          <w:tcPr>
            <w:tcW w:w="719" w:type="dxa"/>
            <w:noWrap/>
          </w:tcPr>
          <w:p w14:paraId="508FCE97" w14:textId="308D8590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9.7</w:t>
            </w:r>
          </w:p>
        </w:tc>
        <w:tc>
          <w:tcPr>
            <w:tcW w:w="719" w:type="dxa"/>
            <w:noWrap/>
          </w:tcPr>
          <w:p w14:paraId="37F54CA6" w14:textId="4049A9A6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86.7</w:t>
            </w:r>
          </w:p>
        </w:tc>
        <w:tc>
          <w:tcPr>
            <w:tcW w:w="719" w:type="dxa"/>
            <w:noWrap/>
          </w:tcPr>
          <w:p w14:paraId="588A5551" w14:textId="64FE11F4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70.4</w:t>
            </w:r>
          </w:p>
        </w:tc>
        <w:tc>
          <w:tcPr>
            <w:tcW w:w="719" w:type="dxa"/>
            <w:noWrap/>
          </w:tcPr>
          <w:p w14:paraId="4DF7FC89" w14:textId="25F0666A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79</w:t>
            </w:r>
            <w:r w:rsidR="00D97F88">
              <w:t>.0</w:t>
            </w:r>
          </w:p>
        </w:tc>
        <w:tc>
          <w:tcPr>
            <w:tcW w:w="719" w:type="dxa"/>
            <w:noWrap/>
          </w:tcPr>
          <w:p w14:paraId="3D9FF421" w14:textId="0C458138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33</w:t>
            </w:r>
            <w:r w:rsidR="00D97F88">
              <w:t>.0</w:t>
            </w:r>
          </w:p>
        </w:tc>
        <w:tc>
          <w:tcPr>
            <w:tcW w:w="719" w:type="dxa"/>
            <w:noWrap/>
          </w:tcPr>
          <w:p w14:paraId="3C656018" w14:textId="5D05200D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8</w:t>
            </w:r>
            <w:r w:rsidR="00D97F88">
              <w:t>.0</w:t>
            </w:r>
          </w:p>
        </w:tc>
        <w:tc>
          <w:tcPr>
            <w:tcW w:w="719" w:type="dxa"/>
            <w:noWrap/>
          </w:tcPr>
          <w:p w14:paraId="182444D9" w14:textId="32DFA4F7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66.9</w:t>
            </w:r>
          </w:p>
        </w:tc>
        <w:tc>
          <w:tcPr>
            <w:tcW w:w="719" w:type="dxa"/>
            <w:noWrap/>
          </w:tcPr>
          <w:p w14:paraId="4272014A" w14:textId="48C86F2C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25.9</w:t>
            </w:r>
          </w:p>
        </w:tc>
        <w:tc>
          <w:tcPr>
            <w:tcW w:w="719" w:type="dxa"/>
            <w:noWrap/>
          </w:tcPr>
          <w:p w14:paraId="2AA84029" w14:textId="4C5DC3D9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97.9</w:t>
            </w:r>
          </w:p>
        </w:tc>
        <w:tc>
          <w:tcPr>
            <w:tcW w:w="719" w:type="dxa"/>
            <w:noWrap/>
          </w:tcPr>
          <w:p w14:paraId="13B23B4A" w14:textId="442F4601" w:rsidR="007B281A" w:rsidRPr="006438C9" w:rsidRDefault="007B281A" w:rsidP="007B281A">
            <w:pPr>
              <w:rPr>
                <w:rFonts w:cstheme="minorHAnsi"/>
              </w:rPr>
            </w:pPr>
            <w:r w:rsidRPr="008C171A">
              <w:t>25.8</w:t>
            </w:r>
          </w:p>
        </w:tc>
      </w:tr>
    </w:tbl>
    <w:p w14:paraId="20C752FB" w14:textId="003677DC" w:rsidR="00E46A0E" w:rsidRDefault="00E46A0E" w:rsidP="007B281A">
      <w:pPr>
        <w:pStyle w:val="Caption"/>
      </w:pPr>
      <w:r>
        <w:br w:type="page"/>
      </w:r>
    </w:p>
    <w:p w14:paraId="4E21A2E3" w14:textId="77777777" w:rsidR="00150441" w:rsidRDefault="00150441" w:rsidP="0064045E"/>
    <w:p w14:paraId="63131131" w14:textId="20245540" w:rsidR="0064045E" w:rsidRPr="0064045E" w:rsidRDefault="00E46A0E" w:rsidP="000E0719">
      <w:pPr>
        <w:pStyle w:val="Heading1"/>
      </w:pPr>
      <w:r>
        <w:t xml:space="preserve">Annex 3.  Corrosion Data </w:t>
      </w:r>
      <w:r w:rsidR="0064045E">
        <w:tab/>
      </w:r>
    </w:p>
    <w:p w14:paraId="46C9E8CB" w14:textId="4EC8D1C8" w:rsidR="00751960" w:rsidRDefault="00C861B9" w:rsidP="00C861B9">
      <w:pPr>
        <w:pStyle w:val="Caption"/>
      </w:pPr>
      <w:bookmarkStart w:id="6" w:name="_Ref30190354"/>
      <w:r>
        <w:t xml:space="preserve">Table </w:t>
      </w:r>
      <w:r w:rsidR="00C8291D">
        <w:fldChar w:fldCharType="begin"/>
      </w:r>
      <w:r w:rsidR="00C8291D">
        <w:instrText xml:space="preserve"> SEQ Table \* ARABIC </w:instrText>
      </w:r>
      <w:r w:rsidR="00C8291D">
        <w:fldChar w:fldCharType="separate"/>
      </w:r>
      <w:r w:rsidR="002D36A8">
        <w:rPr>
          <w:noProof/>
        </w:rPr>
        <w:t>6</w:t>
      </w:r>
      <w:r w:rsidR="00C8291D">
        <w:rPr>
          <w:noProof/>
        </w:rPr>
        <w:fldChar w:fldCharType="end"/>
      </w:r>
      <w:bookmarkEnd w:id="6"/>
      <w:r>
        <w:t>. Tank Dat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8"/>
        <w:gridCol w:w="607"/>
        <w:gridCol w:w="1474"/>
        <w:gridCol w:w="1038"/>
        <w:gridCol w:w="1098"/>
        <w:gridCol w:w="607"/>
        <w:gridCol w:w="1474"/>
        <w:gridCol w:w="1038"/>
      </w:tblGrid>
      <w:tr w:rsidR="007417F2" w:rsidRPr="00C861B9" w14:paraId="0253EDA1" w14:textId="77777777" w:rsidTr="007417F2">
        <w:trPr>
          <w:trHeight w:val="288"/>
        </w:trPr>
        <w:tc>
          <w:tcPr>
            <w:tcW w:w="9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hideMark/>
          </w:tcPr>
          <w:p w14:paraId="65A2A6BF" w14:textId="77777777" w:rsidR="00C861B9" w:rsidRPr="00C861B9" w:rsidRDefault="00C861B9" w:rsidP="00C861B9">
            <w:pPr>
              <w:jc w:val="center"/>
            </w:pPr>
            <w:r w:rsidRPr="00C861B9">
              <w:t>site.name</w:t>
            </w:r>
          </w:p>
        </w:tc>
        <w:tc>
          <w:tcPr>
            <w:tcW w:w="54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noWrap/>
            <w:hideMark/>
          </w:tcPr>
          <w:p w14:paraId="2BE3C8BA" w14:textId="77777777" w:rsidR="00C861B9" w:rsidRPr="00C861B9" w:rsidRDefault="00C861B9" w:rsidP="00C861B9">
            <w:pPr>
              <w:jc w:val="center"/>
            </w:pPr>
            <w:proofErr w:type="spellStart"/>
            <w:r w:rsidRPr="00C861B9">
              <w:t>yrs</w:t>
            </w:r>
            <w:proofErr w:type="spellEnd"/>
          </w:p>
        </w:tc>
        <w:tc>
          <w:tcPr>
            <w:tcW w:w="134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noWrap/>
            <w:hideMark/>
          </w:tcPr>
          <w:p w14:paraId="5C984B27" w14:textId="77777777" w:rsidR="00C861B9" w:rsidRPr="00C861B9" w:rsidRDefault="00C861B9" w:rsidP="00C861B9">
            <w:pPr>
              <w:jc w:val="center"/>
            </w:pPr>
            <w:proofErr w:type="spellStart"/>
            <w:r w:rsidRPr="00C861B9">
              <w:t>max.pit.depth</w:t>
            </w:r>
            <w:proofErr w:type="spellEnd"/>
          </w:p>
        </w:tc>
        <w:tc>
          <w:tcPr>
            <w:tcW w:w="92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hideMark/>
          </w:tcPr>
          <w:p w14:paraId="5988113A" w14:textId="77777777" w:rsidR="00C861B9" w:rsidRPr="00C861B9" w:rsidRDefault="00C861B9" w:rsidP="00C861B9">
            <w:pPr>
              <w:jc w:val="center"/>
            </w:pPr>
            <w:r w:rsidRPr="00C861B9">
              <w:t>censored</w:t>
            </w:r>
          </w:p>
        </w:tc>
        <w:tc>
          <w:tcPr>
            <w:tcW w:w="9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hideMark/>
          </w:tcPr>
          <w:p w14:paraId="5409B3CA" w14:textId="77777777" w:rsidR="00C861B9" w:rsidRPr="00C861B9" w:rsidRDefault="00C861B9" w:rsidP="00C861B9">
            <w:pPr>
              <w:jc w:val="center"/>
            </w:pPr>
            <w:r w:rsidRPr="00C861B9">
              <w:t>site.name</w:t>
            </w:r>
          </w:p>
        </w:tc>
        <w:tc>
          <w:tcPr>
            <w:tcW w:w="54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noWrap/>
            <w:hideMark/>
          </w:tcPr>
          <w:p w14:paraId="13431E6F" w14:textId="77777777" w:rsidR="00C861B9" w:rsidRPr="00C861B9" w:rsidRDefault="00C861B9" w:rsidP="00C861B9">
            <w:pPr>
              <w:jc w:val="center"/>
            </w:pPr>
            <w:proofErr w:type="spellStart"/>
            <w:r w:rsidRPr="00C861B9">
              <w:t>yrs</w:t>
            </w:r>
            <w:proofErr w:type="spellEnd"/>
          </w:p>
        </w:tc>
        <w:tc>
          <w:tcPr>
            <w:tcW w:w="134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noWrap/>
            <w:hideMark/>
          </w:tcPr>
          <w:p w14:paraId="10F337D5" w14:textId="77777777" w:rsidR="00C861B9" w:rsidRPr="00C861B9" w:rsidRDefault="00C861B9" w:rsidP="00C861B9">
            <w:pPr>
              <w:jc w:val="center"/>
            </w:pPr>
            <w:proofErr w:type="spellStart"/>
            <w:r w:rsidRPr="00C861B9">
              <w:t>max.pit.depth</w:t>
            </w:r>
            <w:proofErr w:type="spellEnd"/>
          </w:p>
        </w:tc>
        <w:tc>
          <w:tcPr>
            <w:tcW w:w="92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hideMark/>
          </w:tcPr>
          <w:p w14:paraId="5DB19FFF" w14:textId="77777777" w:rsidR="00C861B9" w:rsidRPr="00C861B9" w:rsidRDefault="00C861B9" w:rsidP="00C861B9">
            <w:pPr>
              <w:jc w:val="center"/>
            </w:pPr>
            <w:r w:rsidRPr="00C861B9">
              <w:t>censored</w:t>
            </w:r>
          </w:p>
        </w:tc>
      </w:tr>
      <w:tr w:rsidR="00C861B9" w:rsidRPr="00C861B9" w14:paraId="6EE338A8" w14:textId="77777777" w:rsidTr="007417F2">
        <w:trPr>
          <w:trHeight w:val="288"/>
        </w:trPr>
        <w:tc>
          <w:tcPr>
            <w:tcW w:w="980" w:type="dxa"/>
            <w:tcBorders>
              <w:top w:val="single" w:sz="8" w:space="0" w:color="auto"/>
              <w:left w:val="single" w:sz="8" w:space="0" w:color="auto"/>
            </w:tcBorders>
            <w:noWrap/>
            <w:hideMark/>
          </w:tcPr>
          <w:p w14:paraId="68CFF3DB" w14:textId="77777777" w:rsidR="00C861B9" w:rsidRPr="00C861B9" w:rsidRDefault="00C861B9" w:rsidP="00C861B9">
            <w:pPr>
              <w:jc w:val="center"/>
            </w:pPr>
            <w:r w:rsidRPr="00C861B9">
              <w:t>Site 1</w:t>
            </w:r>
          </w:p>
        </w:tc>
        <w:tc>
          <w:tcPr>
            <w:tcW w:w="540" w:type="dxa"/>
            <w:tcBorders>
              <w:top w:val="single" w:sz="8" w:space="0" w:color="auto"/>
            </w:tcBorders>
            <w:noWrap/>
            <w:hideMark/>
          </w:tcPr>
          <w:p w14:paraId="0CCB0583" w14:textId="77777777" w:rsidR="00C861B9" w:rsidRPr="00C861B9" w:rsidRDefault="00C861B9" w:rsidP="00C861B9">
            <w:pPr>
              <w:jc w:val="center"/>
            </w:pPr>
            <w:r w:rsidRPr="00C861B9">
              <w:t>9.4</w:t>
            </w:r>
          </w:p>
        </w:tc>
        <w:tc>
          <w:tcPr>
            <w:tcW w:w="1340" w:type="dxa"/>
            <w:tcBorders>
              <w:top w:val="single" w:sz="8" w:space="0" w:color="auto"/>
            </w:tcBorders>
            <w:noWrap/>
            <w:hideMark/>
          </w:tcPr>
          <w:p w14:paraId="639F1AC0" w14:textId="77777777" w:rsidR="00C861B9" w:rsidRPr="00C861B9" w:rsidRDefault="00C861B9" w:rsidP="00C861B9">
            <w:pPr>
              <w:jc w:val="center"/>
            </w:pPr>
            <w:r w:rsidRPr="00C861B9">
              <w:t>45</w:t>
            </w:r>
          </w:p>
        </w:tc>
        <w:tc>
          <w:tcPr>
            <w:tcW w:w="920" w:type="dxa"/>
            <w:tcBorders>
              <w:top w:val="single" w:sz="8" w:space="0" w:color="auto"/>
              <w:right w:val="single" w:sz="8" w:space="0" w:color="auto"/>
            </w:tcBorders>
            <w:noWrap/>
            <w:hideMark/>
          </w:tcPr>
          <w:p w14:paraId="69D21F60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top w:val="single" w:sz="8" w:space="0" w:color="auto"/>
              <w:left w:val="single" w:sz="8" w:space="0" w:color="auto"/>
            </w:tcBorders>
            <w:noWrap/>
            <w:hideMark/>
          </w:tcPr>
          <w:p w14:paraId="3D0A87BB" w14:textId="77777777" w:rsidR="00C861B9" w:rsidRPr="00C861B9" w:rsidRDefault="00C861B9" w:rsidP="00C861B9">
            <w:pPr>
              <w:jc w:val="center"/>
            </w:pPr>
            <w:r w:rsidRPr="00C861B9">
              <w:t>Site 5</w:t>
            </w:r>
          </w:p>
        </w:tc>
        <w:tc>
          <w:tcPr>
            <w:tcW w:w="540" w:type="dxa"/>
            <w:tcBorders>
              <w:top w:val="single" w:sz="8" w:space="0" w:color="auto"/>
            </w:tcBorders>
            <w:noWrap/>
            <w:hideMark/>
          </w:tcPr>
          <w:p w14:paraId="5805F350" w14:textId="77777777" w:rsidR="00C861B9" w:rsidRPr="00C861B9" w:rsidRDefault="00C861B9" w:rsidP="00C861B9">
            <w:pPr>
              <w:jc w:val="center"/>
            </w:pPr>
            <w:r w:rsidRPr="00C861B9">
              <w:t>16.4</w:t>
            </w:r>
          </w:p>
        </w:tc>
        <w:tc>
          <w:tcPr>
            <w:tcW w:w="1340" w:type="dxa"/>
            <w:tcBorders>
              <w:top w:val="single" w:sz="8" w:space="0" w:color="auto"/>
            </w:tcBorders>
            <w:noWrap/>
            <w:hideMark/>
          </w:tcPr>
          <w:p w14:paraId="775430DB" w14:textId="77777777" w:rsidR="00C861B9" w:rsidRPr="00C861B9" w:rsidRDefault="00C861B9" w:rsidP="00C861B9">
            <w:pPr>
              <w:jc w:val="center"/>
            </w:pPr>
            <w:r w:rsidRPr="00C861B9">
              <w:t>250</w:t>
            </w:r>
          </w:p>
        </w:tc>
        <w:tc>
          <w:tcPr>
            <w:tcW w:w="920" w:type="dxa"/>
            <w:tcBorders>
              <w:top w:val="single" w:sz="8" w:space="0" w:color="auto"/>
              <w:right w:val="single" w:sz="8" w:space="0" w:color="auto"/>
            </w:tcBorders>
            <w:noWrap/>
            <w:hideMark/>
          </w:tcPr>
          <w:p w14:paraId="73E337DE" w14:textId="77777777" w:rsidR="00C861B9" w:rsidRPr="00C861B9" w:rsidRDefault="00C861B9" w:rsidP="00C861B9">
            <w:pPr>
              <w:jc w:val="center"/>
            </w:pPr>
            <w:r w:rsidRPr="00C861B9">
              <w:t>1</w:t>
            </w:r>
          </w:p>
        </w:tc>
      </w:tr>
      <w:tr w:rsidR="00C861B9" w:rsidRPr="00C861B9" w14:paraId="5DDBD733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1E016C5C" w14:textId="77777777" w:rsidR="00C861B9" w:rsidRPr="00C861B9" w:rsidRDefault="00C861B9" w:rsidP="00C861B9">
            <w:pPr>
              <w:jc w:val="center"/>
            </w:pPr>
            <w:r w:rsidRPr="00C861B9">
              <w:t>Site 1</w:t>
            </w:r>
          </w:p>
        </w:tc>
        <w:tc>
          <w:tcPr>
            <w:tcW w:w="540" w:type="dxa"/>
            <w:noWrap/>
            <w:hideMark/>
          </w:tcPr>
          <w:p w14:paraId="37A6CB7B" w14:textId="77777777" w:rsidR="00C861B9" w:rsidRPr="00C861B9" w:rsidRDefault="00C861B9" w:rsidP="00C861B9">
            <w:pPr>
              <w:jc w:val="center"/>
            </w:pPr>
            <w:r w:rsidRPr="00C861B9">
              <w:t>10.8</w:t>
            </w:r>
          </w:p>
        </w:tc>
        <w:tc>
          <w:tcPr>
            <w:tcW w:w="1340" w:type="dxa"/>
            <w:noWrap/>
            <w:hideMark/>
          </w:tcPr>
          <w:p w14:paraId="14D90128" w14:textId="77777777" w:rsidR="00C861B9" w:rsidRPr="00C861B9" w:rsidRDefault="00C861B9" w:rsidP="00C861B9">
            <w:pPr>
              <w:jc w:val="center"/>
            </w:pPr>
            <w:r w:rsidRPr="00C861B9">
              <w:t>18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640E1C58" w14:textId="77777777" w:rsidR="00C861B9" w:rsidRPr="00C861B9" w:rsidRDefault="00C861B9" w:rsidP="00C861B9">
            <w:pPr>
              <w:jc w:val="center"/>
            </w:pPr>
            <w:r w:rsidRPr="00C861B9">
              <w:t>-1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0C623A62" w14:textId="77777777" w:rsidR="00C861B9" w:rsidRPr="00C861B9" w:rsidRDefault="00C861B9" w:rsidP="00C861B9">
            <w:pPr>
              <w:jc w:val="center"/>
            </w:pPr>
            <w:r w:rsidRPr="00C861B9">
              <w:t>Site 5</w:t>
            </w:r>
          </w:p>
        </w:tc>
        <w:tc>
          <w:tcPr>
            <w:tcW w:w="540" w:type="dxa"/>
            <w:noWrap/>
            <w:hideMark/>
          </w:tcPr>
          <w:p w14:paraId="2F666FFC" w14:textId="77777777" w:rsidR="00C861B9" w:rsidRPr="00C861B9" w:rsidRDefault="00C861B9" w:rsidP="00C861B9">
            <w:pPr>
              <w:jc w:val="center"/>
            </w:pPr>
            <w:r w:rsidRPr="00C861B9">
              <w:t>29.5</w:t>
            </w:r>
          </w:p>
        </w:tc>
        <w:tc>
          <w:tcPr>
            <w:tcW w:w="1340" w:type="dxa"/>
            <w:noWrap/>
            <w:hideMark/>
          </w:tcPr>
          <w:p w14:paraId="07E2DABC" w14:textId="77777777" w:rsidR="00C861B9" w:rsidRPr="00C861B9" w:rsidRDefault="00C861B9" w:rsidP="00C861B9">
            <w:pPr>
              <w:jc w:val="center"/>
            </w:pPr>
            <w:r w:rsidRPr="00C861B9">
              <w:t>25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24EE1D04" w14:textId="77777777" w:rsidR="00C861B9" w:rsidRPr="00C861B9" w:rsidRDefault="00C861B9" w:rsidP="00C861B9">
            <w:pPr>
              <w:jc w:val="center"/>
            </w:pPr>
            <w:r w:rsidRPr="00C861B9">
              <w:t>1</w:t>
            </w:r>
          </w:p>
        </w:tc>
      </w:tr>
      <w:tr w:rsidR="00C861B9" w:rsidRPr="00C861B9" w14:paraId="0CD08DEB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55DBBAEF" w14:textId="77777777" w:rsidR="00C861B9" w:rsidRPr="00C861B9" w:rsidRDefault="00C861B9" w:rsidP="00C861B9">
            <w:pPr>
              <w:jc w:val="center"/>
            </w:pPr>
            <w:r w:rsidRPr="00C861B9">
              <w:t>Site 2</w:t>
            </w:r>
          </w:p>
        </w:tc>
        <w:tc>
          <w:tcPr>
            <w:tcW w:w="540" w:type="dxa"/>
            <w:noWrap/>
            <w:hideMark/>
          </w:tcPr>
          <w:p w14:paraId="699F42E1" w14:textId="77777777" w:rsidR="00C861B9" w:rsidRPr="00C861B9" w:rsidRDefault="00C861B9" w:rsidP="00C861B9">
            <w:pPr>
              <w:jc w:val="center"/>
            </w:pPr>
            <w:r w:rsidRPr="00C861B9">
              <w:t>10.8</w:t>
            </w:r>
          </w:p>
        </w:tc>
        <w:tc>
          <w:tcPr>
            <w:tcW w:w="1340" w:type="dxa"/>
            <w:noWrap/>
            <w:hideMark/>
          </w:tcPr>
          <w:p w14:paraId="1DD5ACB3" w14:textId="77777777" w:rsidR="00C861B9" w:rsidRPr="00C861B9" w:rsidRDefault="00C861B9" w:rsidP="00C861B9">
            <w:pPr>
              <w:jc w:val="center"/>
            </w:pPr>
            <w:r w:rsidRPr="00C861B9">
              <w:t>2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294F0547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578A3BC0" w14:textId="77777777" w:rsidR="00C861B9" w:rsidRPr="00C861B9" w:rsidRDefault="00C861B9" w:rsidP="00C861B9">
            <w:pPr>
              <w:jc w:val="center"/>
            </w:pPr>
            <w:r w:rsidRPr="00C861B9">
              <w:t>Site 5</w:t>
            </w:r>
          </w:p>
        </w:tc>
        <w:tc>
          <w:tcPr>
            <w:tcW w:w="540" w:type="dxa"/>
            <w:noWrap/>
            <w:hideMark/>
          </w:tcPr>
          <w:p w14:paraId="6D230F1C" w14:textId="77777777" w:rsidR="00C861B9" w:rsidRPr="00C861B9" w:rsidRDefault="00C861B9" w:rsidP="00C861B9">
            <w:pPr>
              <w:jc w:val="center"/>
            </w:pPr>
            <w:r w:rsidRPr="00C861B9">
              <w:t>30.4</w:t>
            </w:r>
          </w:p>
        </w:tc>
        <w:tc>
          <w:tcPr>
            <w:tcW w:w="1340" w:type="dxa"/>
            <w:noWrap/>
            <w:hideMark/>
          </w:tcPr>
          <w:p w14:paraId="7507A79E" w14:textId="77777777" w:rsidR="00C861B9" w:rsidRPr="00C861B9" w:rsidRDefault="00C861B9" w:rsidP="00C861B9">
            <w:pPr>
              <w:jc w:val="center"/>
            </w:pPr>
            <w:r w:rsidRPr="00C861B9">
              <w:t>25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41B661BE" w14:textId="77777777" w:rsidR="00C861B9" w:rsidRPr="00C861B9" w:rsidRDefault="00C861B9" w:rsidP="00C861B9">
            <w:pPr>
              <w:jc w:val="center"/>
            </w:pPr>
            <w:r w:rsidRPr="00C861B9">
              <w:t>1</w:t>
            </w:r>
          </w:p>
        </w:tc>
      </w:tr>
      <w:tr w:rsidR="00C861B9" w:rsidRPr="00C861B9" w14:paraId="58927144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37E12652" w14:textId="77777777" w:rsidR="00C861B9" w:rsidRPr="00C861B9" w:rsidRDefault="00C861B9" w:rsidP="00C861B9">
            <w:pPr>
              <w:jc w:val="center"/>
            </w:pPr>
            <w:r w:rsidRPr="00C861B9">
              <w:t>Site 2</w:t>
            </w:r>
          </w:p>
        </w:tc>
        <w:tc>
          <w:tcPr>
            <w:tcW w:w="540" w:type="dxa"/>
            <w:noWrap/>
            <w:hideMark/>
          </w:tcPr>
          <w:p w14:paraId="5387E93C" w14:textId="77777777" w:rsidR="00C861B9" w:rsidRPr="00C861B9" w:rsidRDefault="00C861B9" w:rsidP="00C861B9">
            <w:pPr>
              <w:jc w:val="center"/>
            </w:pPr>
            <w:r w:rsidRPr="00C861B9">
              <w:t>11.4</w:t>
            </w:r>
          </w:p>
        </w:tc>
        <w:tc>
          <w:tcPr>
            <w:tcW w:w="1340" w:type="dxa"/>
            <w:noWrap/>
            <w:hideMark/>
          </w:tcPr>
          <w:p w14:paraId="200B8DA6" w14:textId="77777777" w:rsidR="00C861B9" w:rsidRPr="00C861B9" w:rsidRDefault="00C861B9" w:rsidP="00C861B9">
            <w:pPr>
              <w:jc w:val="center"/>
            </w:pPr>
            <w:r w:rsidRPr="00C861B9">
              <w:t>7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7645CD87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6EEAA508" w14:textId="77777777" w:rsidR="00C861B9" w:rsidRPr="00C861B9" w:rsidRDefault="00C861B9" w:rsidP="00C861B9">
            <w:pPr>
              <w:jc w:val="center"/>
            </w:pPr>
            <w:r w:rsidRPr="00C861B9">
              <w:t>Site 5</w:t>
            </w:r>
          </w:p>
        </w:tc>
        <w:tc>
          <w:tcPr>
            <w:tcW w:w="540" w:type="dxa"/>
            <w:noWrap/>
            <w:hideMark/>
          </w:tcPr>
          <w:p w14:paraId="3ACA20D0" w14:textId="77777777" w:rsidR="00C861B9" w:rsidRPr="00C861B9" w:rsidRDefault="00C861B9" w:rsidP="00C861B9">
            <w:pPr>
              <w:jc w:val="center"/>
            </w:pPr>
            <w:r w:rsidRPr="00C861B9">
              <w:t>32.4</w:t>
            </w:r>
          </w:p>
        </w:tc>
        <w:tc>
          <w:tcPr>
            <w:tcW w:w="1340" w:type="dxa"/>
            <w:noWrap/>
            <w:hideMark/>
          </w:tcPr>
          <w:p w14:paraId="77599D9B" w14:textId="77777777" w:rsidR="00C861B9" w:rsidRPr="00C861B9" w:rsidRDefault="00C861B9" w:rsidP="00C861B9">
            <w:pPr>
              <w:jc w:val="center"/>
            </w:pPr>
            <w:r w:rsidRPr="00C861B9">
              <w:t>192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44003F8A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65B28031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05101945" w14:textId="77777777" w:rsidR="00C861B9" w:rsidRPr="00C861B9" w:rsidRDefault="00C861B9" w:rsidP="00C861B9">
            <w:pPr>
              <w:jc w:val="center"/>
            </w:pPr>
            <w:r w:rsidRPr="00C861B9">
              <w:t>Site 2</w:t>
            </w:r>
          </w:p>
        </w:tc>
        <w:tc>
          <w:tcPr>
            <w:tcW w:w="540" w:type="dxa"/>
            <w:noWrap/>
            <w:hideMark/>
          </w:tcPr>
          <w:p w14:paraId="55A61E31" w14:textId="77777777" w:rsidR="00C861B9" w:rsidRPr="00C861B9" w:rsidRDefault="00C861B9" w:rsidP="00C861B9">
            <w:pPr>
              <w:jc w:val="center"/>
            </w:pPr>
            <w:r w:rsidRPr="00C861B9">
              <w:t>11.5</w:t>
            </w:r>
          </w:p>
        </w:tc>
        <w:tc>
          <w:tcPr>
            <w:tcW w:w="1340" w:type="dxa"/>
            <w:noWrap/>
            <w:hideMark/>
          </w:tcPr>
          <w:p w14:paraId="60E12B7E" w14:textId="77777777" w:rsidR="00C861B9" w:rsidRPr="00C861B9" w:rsidRDefault="00C861B9" w:rsidP="00C861B9">
            <w:pPr>
              <w:jc w:val="center"/>
            </w:pPr>
            <w:r w:rsidRPr="00C861B9">
              <w:t>7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394E7DFB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1343CDAB" w14:textId="77777777" w:rsidR="00C861B9" w:rsidRPr="00C861B9" w:rsidRDefault="00C861B9" w:rsidP="00C861B9">
            <w:pPr>
              <w:jc w:val="center"/>
            </w:pPr>
            <w:r w:rsidRPr="00C861B9">
              <w:t>Site 5</w:t>
            </w:r>
          </w:p>
        </w:tc>
        <w:tc>
          <w:tcPr>
            <w:tcW w:w="540" w:type="dxa"/>
            <w:noWrap/>
            <w:hideMark/>
          </w:tcPr>
          <w:p w14:paraId="2B35D78A" w14:textId="77777777" w:rsidR="00C861B9" w:rsidRPr="00C861B9" w:rsidRDefault="00C861B9" w:rsidP="00C861B9">
            <w:pPr>
              <w:jc w:val="center"/>
            </w:pPr>
            <w:r w:rsidRPr="00C861B9">
              <w:t>33.5</w:t>
            </w:r>
          </w:p>
        </w:tc>
        <w:tc>
          <w:tcPr>
            <w:tcW w:w="1340" w:type="dxa"/>
            <w:noWrap/>
            <w:hideMark/>
          </w:tcPr>
          <w:p w14:paraId="4B9A885F" w14:textId="77777777" w:rsidR="00C861B9" w:rsidRPr="00C861B9" w:rsidRDefault="00C861B9" w:rsidP="00C861B9">
            <w:pPr>
              <w:jc w:val="center"/>
            </w:pPr>
            <w:r w:rsidRPr="00C861B9">
              <w:t>15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026E8A0B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0225D430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0BECBA7D" w14:textId="77777777" w:rsidR="00C861B9" w:rsidRPr="00C861B9" w:rsidRDefault="00C861B9" w:rsidP="00C861B9">
            <w:pPr>
              <w:jc w:val="center"/>
            </w:pPr>
            <w:r w:rsidRPr="00C861B9">
              <w:t>Site 2</w:t>
            </w:r>
          </w:p>
        </w:tc>
        <w:tc>
          <w:tcPr>
            <w:tcW w:w="540" w:type="dxa"/>
            <w:noWrap/>
            <w:hideMark/>
          </w:tcPr>
          <w:p w14:paraId="13BAF9FF" w14:textId="77777777" w:rsidR="00C861B9" w:rsidRPr="00C861B9" w:rsidRDefault="00C861B9" w:rsidP="00C861B9">
            <w:pPr>
              <w:jc w:val="center"/>
            </w:pPr>
            <w:r w:rsidRPr="00C861B9">
              <w:t>11.8</w:t>
            </w:r>
          </w:p>
        </w:tc>
        <w:tc>
          <w:tcPr>
            <w:tcW w:w="1340" w:type="dxa"/>
            <w:noWrap/>
            <w:hideMark/>
          </w:tcPr>
          <w:p w14:paraId="0715620A" w14:textId="77777777" w:rsidR="00C861B9" w:rsidRPr="00C861B9" w:rsidRDefault="00C861B9" w:rsidP="00C861B9">
            <w:pPr>
              <w:jc w:val="center"/>
            </w:pPr>
            <w:r w:rsidRPr="00C861B9">
              <w:t>2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5A5EC829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0131C562" w14:textId="77777777" w:rsidR="00C861B9" w:rsidRPr="00C861B9" w:rsidRDefault="00C861B9" w:rsidP="00C861B9">
            <w:pPr>
              <w:jc w:val="center"/>
            </w:pPr>
            <w:r w:rsidRPr="00C861B9">
              <w:t>Site 5</w:t>
            </w:r>
          </w:p>
        </w:tc>
        <w:tc>
          <w:tcPr>
            <w:tcW w:w="540" w:type="dxa"/>
            <w:noWrap/>
            <w:hideMark/>
          </w:tcPr>
          <w:p w14:paraId="6D6DF712" w14:textId="77777777" w:rsidR="00C861B9" w:rsidRPr="00C861B9" w:rsidRDefault="00C861B9" w:rsidP="00C861B9">
            <w:pPr>
              <w:jc w:val="center"/>
            </w:pPr>
            <w:r w:rsidRPr="00C861B9">
              <w:t>37.6</w:t>
            </w:r>
          </w:p>
        </w:tc>
        <w:tc>
          <w:tcPr>
            <w:tcW w:w="1340" w:type="dxa"/>
            <w:noWrap/>
            <w:hideMark/>
          </w:tcPr>
          <w:p w14:paraId="2EAC6FC4" w14:textId="77777777" w:rsidR="00C861B9" w:rsidRPr="00C861B9" w:rsidRDefault="00C861B9" w:rsidP="00C861B9">
            <w:pPr>
              <w:jc w:val="center"/>
            </w:pPr>
            <w:r w:rsidRPr="00C861B9">
              <w:t>165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28488BBF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14BBB0F3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0049F8F4" w14:textId="77777777" w:rsidR="00C861B9" w:rsidRPr="00C861B9" w:rsidRDefault="00C861B9" w:rsidP="00C861B9">
            <w:pPr>
              <w:jc w:val="center"/>
            </w:pPr>
            <w:r w:rsidRPr="00C861B9">
              <w:t>Site 2</w:t>
            </w:r>
          </w:p>
        </w:tc>
        <w:tc>
          <w:tcPr>
            <w:tcW w:w="540" w:type="dxa"/>
            <w:noWrap/>
            <w:hideMark/>
          </w:tcPr>
          <w:p w14:paraId="30E04F02" w14:textId="77777777" w:rsidR="00C861B9" w:rsidRPr="00C861B9" w:rsidRDefault="00C861B9" w:rsidP="00C861B9">
            <w:pPr>
              <w:jc w:val="center"/>
            </w:pPr>
            <w:r w:rsidRPr="00C861B9">
              <w:t>12.6</w:t>
            </w:r>
          </w:p>
        </w:tc>
        <w:tc>
          <w:tcPr>
            <w:tcW w:w="1340" w:type="dxa"/>
            <w:noWrap/>
            <w:hideMark/>
          </w:tcPr>
          <w:p w14:paraId="2843CA34" w14:textId="77777777" w:rsidR="00C861B9" w:rsidRPr="00C861B9" w:rsidRDefault="00C861B9" w:rsidP="00C861B9">
            <w:pPr>
              <w:jc w:val="center"/>
            </w:pPr>
            <w:r w:rsidRPr="00C861B9">
              <w:t>132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4BB0E53C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5C571F6A" w14:textId="77777777" w:rsidR="00C861B9" w:rsidRPr="00C861B9" w:rsidRDefault="00C861B9" w:rsidP="00C861B9">
            <w:pPr>
              <w:jc w:val="center"/>
            </w:pPr>
            <w:r w:rsidRPr="00C861B9">
              <w:t>Site 5</w:t>
            </w:r>
          </w:p>
        </w:tc>
        <w:tc>
          <w:tcPr>
            <w:tcW w:w="540" w:type="dxa"/>
            <w:noWrap/>
            <w:hideMark/>
          </w:tcPr>
          <w:p w14:paraId="155CFF93" w14:textId="77777777" w:rsidR="00C861B9" w:rsidRPr="00C861B9" w:rsidRDefault="00C861B9" w:rsidP="00C861B9">
            <w:pPr>
              <w:jc w:val="center"/>
            </w:pPr>
            <w:r w:rsidRPr="00C861B9">
              <w:t>39.7</w:t>
            </w:r>
          </w:p>
        </w:tc>
        <w:tc>
          <w:tcPr>
            <w:tcW w:w="1340" w:type="dxa"/>
            <w:noWrap/>
            <w:hideMark/>
          </w:tcPr>
          <w:p w14:paraId="2BC56A9E" w14:textId="77777777" w:rsidR="00C861B9" w:rsidRPr="00C861B9" w:rsidRDefault="00C861B9" w:rsidP="00C861B9">
            <w:pPr>
              <w:jc w:val="center"/>
            </w:pPr>
            <w:r w:rsidRPr="00C861B9">
              <w:t>24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4F97FC6D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7E304A9B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7F801B76" w14:textId="77777777" w:rsidR="00C861B9" w:rsidRPr="00C861B9" w:rsidRDefault="00C861B9" w:rsidP="00C861B9">
            <w:pPr>
              <w:jc w:val="center"/>
            </w:pPr>
            <w:r w:rsidRPr="00C861B9">
              <w:t>Site 2</w:t>
            </w:r>
          </w:p>
        </w:tc>
        <w:tc>
          <w:tcPr>
            <w:tcW w:w="540" w:type="dxa"/>
            <w:noWrap/>
            <w:hideMark/>
          </w:tcPr>
          <w:p w14:paraId="70AA7F1E" w14:textId="77777777" w:rsidR="00C861B9" w:rsidRPr="00C861B9" w:rsidRDefault="00C861B9" w:rsidP="00C861B9">
            <w:pPr>
              <w:jc w:val="center"/>
            </w:pPr>
            <w:r w:rsidRPr="00C861B9">
              <w:t>30.8</w:t>
            </w:r>
          </w:p>
        </w:tc>
        <w:tc>
          <w:tcPr>
            <w:tcW w:w="1340" w:type="dxa"/>
            <w:noWrap/>
            <w:hideMark/>
          </w:tcPr>
          <w:p w14:paraId="57DB8879" w14:textId="77777777" w:rsidR="00C861B9" w:rsidRPr="00C861B9" w:rsidRDefault="00C861B9" w:rsidP="00C861B9">
            <w:pPr>
              <w:jc w:val="center"/>
            </w:pPr>
            <w:r w:rsidRPr="00C861B9">
              <w:t>25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1C0F7D6D" w14:textId="77777777" w:rsidR="00C861B9" w:rsidRPr="00C861B9" w:rsidRDefault="00C861B9" w:rsidP="00C861B9">
            <w:pPr>
              <w:jc w:val="center"/>
            </w:pPr>
            <w:r w:rsidRPr="00C861B9">
              <w:t>1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194B6E8E" w14:textId="77777777" w:rsidR="00C861B9" w:rsidRPr="00C861B9" w:rsidRDefault="00C861B9" w:rsidP="00C861B9">
            <w:pPr>
              <w:jc w:val="center"/>
            </w:pPr>
            <w:r w:rsidRPr="00C861B9">
              <w:t>Site 6</w:t>
            </w:r>
          </w:p>
        </w:tc>
        <w:tc>
          <w:tcPr>
            <w:tcW w:w="540" w:type="dxa"/>
            <w:noWrap/>
            <w:hideMark/>
          </w:tcPr>
          <w:p w14:paraId="7DDCFAA6" w14:textId="77777777" w:rsidR="00C861B9" w:rsidRPr="00C861B9" w:rsidRDefault="00C861B9" w:rsidP="00C861B9">
            <w:pPr>
              <w:jc w:val="center"/>
            </w:pPr>
            <w:r w:rsidRPr="00C861B9">
              <w:t>4.8</w:t>
            </w:r>
          </w:p>
        </w:tc>
        <w:tc>
          <w:tcPr>
            <w:tcW w:w="1340" w:type="dxa"/>
            <w:noWrap/>
            <w:hideMark/>
          </w:tcPr>
          <w:p w14:paraId="2188B3EF" w14:textId="77777777" w:rsidR="00C861B9" w:rsidRPr="00C861B9" w:rsidRDefault="00C861B9" w:rsidP="00C861B9">
            <w:pPr>
              <w:jc w:val="center"/>
            </w:pPr>
            <w:r w:rsidRPr="00C861B9">
              <w:t>82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146B9498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6138EE82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1DAB0FC7" w14:textId="77777777" w:rsidR="00C861B9" w:rsidRPr="00C861B9" w:rsidRDefault="00C861B9" w:rsidP="00C861B9">
            <w:pPr>
              <w:jc w:val="center"/>
            </w:pPr>
            <w:r w:rsidRPr="00C861B9">
              <w:t>Site 2</w:t>
            </w:r>
          </w:p>
        </w:tc>
        <w:tc>
          <w:tcPr>
            <w:tcW w:w="540" w:type="dxa"/>
            <w:noWrap/>
            <w:hideMark/>
          </w:tcPr>
          <w:p w14:paraId="4688F552" w14:textId="77777777" w:rsidR="00C861B9" w:rsidRPr="00C861B9" w:rsidRDefault="00C861B9" w:rsidP="00C861B9">
            <w:pPr>
              <w:jc w:val="center"/>
            </w:pPr>
            <w:r w:rsidRPr="00C861B9">
              <w:t>31.8</w:t>
            </w:r>
          </w:p>
        </w:tc>
        <w:tc>
          <w:tcPr>
            <w:tcW w:w="1340" w:type="dxa"/>
            <w:noWrap/>
            <w:hideMark/>
          </w:tcPr>
          <w:p w14:paraId="0F383531" w14:textId="77777777" w:rsidR="00C861B9" w:rsidRPr="00C861B9" w:rsidRDefault="00C861B9" w:rsidP="00C861B9">
            <w:pPr>
              <w:jc w:val="center"/>
            </w:pPr>
            <w:r w:rsidRPr="00C861B9">
              <w:t>143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7A5D4993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67DC961E" w14:textId="77777777" w:rsidR="00C861B9" w:rsidRPr="00C861B9" w:rsidRDefault="00C861B9" w:rsidP="00C861B9">
            <w:pPr>
              <w:jc w:val="center"/>
            </w:pPr>
            <w:r w:rsidRPr="00C861B9">
              <w:t>Site 6</w:t>
            </w:r>
          </w:p>
        </w:tc>
        <w:tc>
          <w:tcPr>
            <w:tcW w:w="540" w:type="dxa"/>
            <w:noWrap/>
            <w:hideMark/>
          </w:tcPr>
          <w:p w14:paraId="1477F7B5" w14:textId="77777777" w:rsidR="00C861B9" w:rsidRPr="00C861B9" w:rsidRDefault="00C861B9" w:rsidP="00C861B9">
            <w:pPr>
              <w:jc w:val="center"/>
            </w:pPr>
            <w:r w:rsidRPr="00C861B9">
              <w:t>7.4</w:t>
            </w:r>
          </w:p>
        </w:tc>
        <w:tc>
          <w:tcPr>
            <w:tcW w:w="1340" w:type="dxa"/>
            <w:noWrap/>
            <w:hideMark/>
          </w:tcPr>
          <w:p w14:paraId="5966A96D" w14:textId="77777777" w:rsidR="00C861B9" w:rsidRPr="00C861B9" w:rsidRDefault="00C861B9" w:rsidP="00C861B9">
            <w:pPr>
              <w:jc w:val="center"/>
            </w:pPr>
            <w:r w:rsidRPr="00C861B9">
              <w:t>18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527EB029" w14:textId="77777777" w:rsidR="00C861B9" w:rsidRPr="00C861B9" w:rsidRDefault="00C861B9" w:rsidP="00C861B9">
            <w:pPr>
              <w:jc w:val="center"/>
            </w:pPr>
            <w:r w:rsidRPr="00C861B9">
              <w:t>-1</w:t>
            </w:r>
          </w:p>
        </w:tc>
      </w:tr>
      <w:tr w:rsidR="00C861B9" w:rsidRPr="00C861B9" w14:paraId="342B210C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6022D45B" w14:textId="77777777" w:rsidR="00C861B9" w:rsidRPr="00C861B9" w:rsidRDefault="00C861B9" w:rsidP="00C861B9">
            <w:pPr>
              <w:jc w:val="center"/>
            </w:pPr>
            <w:r w:rsidRPr="00C861B9">
              <w:t>Site 2</w:t>
            </w:r>
          </w:p>
        </w:tc>
        <w:tc>
          <w:tcPr>
            <w:tcW w:w="540" w:type="dxa"/>
            <w:noWrap/>
            <w:hideMark/>
          </w:tcPr>
          <w:p w14:paraId="33398CD0" w14:textId="77777777" w:rsidR="00C861B9" w:rsidRPr="00C861B9" w:rsidRDefault="00C861B9" w:rsidP="00C861B9">
            <w:pPr>
              <w:jc w:val="center"/>
            </w:pPr>
            <w:r w:rsidRPr="00C861B9">
              <w:t>31.9</w:t>
            </w:r>
          </w:p>
        </w:tc>
        <w:tc>
          <w:tcPr>
            <w:tcW w:w="1340" w:type="dxa"/>
            <w:noWrap/>
            <w:hideMark/>
          </w:tcPr>
          <w:p w14:paraId="41DBD4AA" w14:textId="77777777" w:rsidR="00C861B9" w:rsidRPr="00C861B9" w:rsidRDefault="00C861B9" w:rsidP="00C861B9">
            <w:pPr>
              <w:jc w:val="center"/>
            </w:pPr>
            <w:r w:rsidRPr="00C861B9">
              <w:t>14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297A5414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54F84055" w14:textId="77777777" w:rsidR="00C861B9" w:rsidRPr="00C861B9" w:rsidRDefault="00C861B9" w:rsidP="00C861B9">
            <w:pPr>
              <w:jc w:val="center"/>
            </w:pPr>
            <w:r w:rsidRPr="00C861B9">
              <w:t>Site 7</w:t>
            </w:r>
          </w:p>
        </w:tc>
        <w:tc>
          <w:tcPr>
            <w:tcW w:w="540" w:type="dxa"/>
            <w:noWrap/>
            <w:hideMark/>
          </w:tcPr>
          <w:p w14:paraId="52C8D824" w14:textId="77777777" w:rsidR="00C861B9" w:rsidRPr="00C861B9" w:rsidRDefault="00C861B9" w:rsidP="00C861B9">
            <w:pPr>
              <w:jc w:val="center"/>
            </w:pPr>
            <w:r w:rsidRPr="00C861B9">
              <w:t>29.5</w:t>
            </w:r>
          </w:p>
        </w:tc>
        <w:tc>
          <w:tcPr>
            <w:tcW w:w="1340" w:type="dxa"/>
            <w:noWrap/>
            <w:hideMark/>
          </w:tcPr>
          <w:p w14:paraId="7E18C00E" w14:textId="77777777" w:rsidR="00C861B9" w:rsidRPr="00C861B9" w:rsidRDefault="00C861B9" w:rsidP="00C861B9">
            <w:pPr>
              <w:jc w:val="center"/>
            </w:pPr>
            <w:r w:rsidRPr="00C861B9">
              <w:t>18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168CD745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1144052E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759F9EED" w14:textId="77777777" w:rsidR="00C861B9" w:rsidRPr="00C861B9" w:rsidRDefault="00C861B9" w:rsidP="00C861B9">
            <w:pPr>
              <w:jc w:val="center"/>
            </w:pPr>
            <w:r w:rsidRPr="00C861B9">
              <w:t>Site 2</w:t>
            </w:r>
          </w:p>
        </w:tc>
        <w:tc>
          <w:tcPr>
            <w:tcW w:w="540" w:type="dxa"/>
            <w:noWrap/>
            <w:hideMark/>
          </w:tcPr>
          <w:p w14:paraId="07A0D493" w14:textId="77777777" w:rsidR="00C861B9" w:rsidRPr="00C861B9" w:rsidRDefault="00C861B9" w:rsidP="00C861B9">
            <w:pPr>
              <w:jc w:val="center"/>
            </w:pPr>
            <w:r w:rsidRPr="00C861B9">
              <w:t>33.8</w:t>
            </w:r>
          </w:p>
        </w:tc>
        <w:tc>
          <w:tcPr>
            <w:tcW w:w="1340" w:type="dxa"/>
            <w:noWrap/>
            <w:hideMark/>
          </w:tcPr>
          <w:p w14:paraId="4007C339" w14:textId="77777777" w:rsidR="00C861B9" w:rsidRPr="00C861B9" w:rsidRDefault="00C861B9" w:rsidP="00C861B9">
            <w:pPr>
              <w:jc w:val="center"/>
            </w:pPr>
            <w:r w:rsidRPr="00C861B9">
              <w:t>241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04D947EA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1EA88632" w14:textId="77777777" w:rsidR="00C861B9" w:rsidRPr="00C861B9" w:rsidRDefault="00C861B9" w:rsidP="00C861B9">
            <w:pPr>
              <w:jc w:val="center"/>
            </w:pPr>
            <w:r w:rsidRPr="00C861B9">
              <w:t>Site 7</w:t>
            </w:r>
          </w:p>
        </w:tc>
        <w:tc>
          <w:tcPr>
            <w:tcW w:w="540" w:type="dxa"/>
            <w:noWrap/>
            <w:hideMark/>
          </w:tcPr>
          <w:p w14:paraId="4230E9C1" w14:textId="77777777" w:rsidR="00C861B9" w:rsidRPr="00C861B9" w:rsidRDefault="00C861B9" w:rsidP="00C861B9">
            <w:pPr>
              <w:jc w:val="center"/>
            </w:pPr>
            <w:r w:rsidRPr="00C861B9">
              <w:t>36</w:t>
            </w:r>
          </w:p>
        </w:tc>
        <w:tc>
          <w:tcPr>
            <w:tcW w:w="1340" w:type="dxa"/>
            <w:noWrap/>
            <w:hideMark/>
          </w:tcPr>
          <w:p w14:paraId="698476CA" w14:textId="77777777" w:rsidR="00C861B9" w:rsidRPr="00C861B9" w:rsidRDefault="00C861B9" w:rsidP="00C861B9">
            <w:pPr>
              <w:jc w:val="center"/>
            </w:pPr>
            <w:r w:rsidRPr="00C861B9">
              <w:t>132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19CE0FE2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2E5B94E7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79877266" w14:textId="77777777" w:rsidR="00C861B9" w:rsidRPr="00C861B9" w:rsidRDefault="00C861B9" w:rsidP="00C861B9">
            <w:pPr>
              <w:jc w:val="center"/>
            </w:pPr>
            <w:r w:rsidRPr="00C861B9">
              <w:t>Site 2</w:t>
            </w:r>
          </w:p>
        </w:tc>
        <w:tc>
          <w:tcPr>
            <w:tcW w:w="540" w:type="dxa"/>
            <w:noWrap/>
            <w:hideMark/>
          </w:tcPr>
          <w:p w14:paraId="5C3CB833" w14:textId="77777777" w:rsidR="00C861B9" w:rsidRPr="00C861B9" w:rsidRDefault="00C861B9" w:rsidP="00C861B9">
            <w:pPr>
              <w:jc w:val="center"/>
            </w:pPr>
            <w:r w:rsidRPr="00C861B9">
              <w:t>33.9</w:t>
            </w:r>
          </w:p>
        </w:tc>
        <w:tc>
          <w:tcPr>
            <w:tcW w:w="1340" w:type="dxa"/>
            <w:noWrap/>
            <w:hideMark/>
          </w:tcPr>
          <w:p w14:paraId="20737431" w14:textId="77777777" w:rsidR="00C861B9" w:rsidRPr="00C861B9" w:rsidRDefault="00C861B9" w:rsidP="00C861B9">
            <w:pPr>
              <w:jc w:val="center"/>
            </w:pPr>
            <w:r w:rsidRPr="00C861B9">
              <w:t>25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083D325A" w14:textId="77777777" w:rsidR="00C861B9" w:rsidRPr="00C861B9" w:rsidRDefault="00C861B9" w:rsidP="00C861B9">
            <w:pPr>
              <w:jc w:val="center"/>
            </w:pPr>
            <w:r w:rsidRPr="00C861B9">
              <w:t>1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2EC1632A" w14:textId="77777777" w:rsidR="00C861B9" w:rsidRPr="00C861B9" w:rsidRDefault="00C861B9" w:rsidP="00C861B9">
            <w:pPr>
              <w:jc w:val="center"/>
            </w:pPr>
            <w:r w:rsidRPr="00C861B9">
              <w:t>Site 8</w:t>
            </w:r>
          </w:p>
        </w:tc>
        <w:tc>
          <w:tcPr>
            <w:tcW w:w="540" w:type="dxa"/>
            <w:noWrap/>
            <w:hideMark/>
          </w:tcPr>
          <w:p w14:paraId="4C060C23" w14:textId="77777777" w:rsidR="00C861B9" w:rsidRPr="00C861B9" w:rsidRDefault="00C861B9" w:rsidP="00C861B9">
            <w:pPr>
              <w:jc w:val="center"/>
            </w:pPr>
            <w:r w:rsidRPr="00C861B9">
              <w:t>16.8</w:t>
            </w:r>
          </w:p>
        </w:tc>
        <w:tc>
          <w:tcPr>
            <w:tcW w:w="1340" w:type="dxa"/>
            <w:noWrap/>
            <w:hideMark/>
          </w:tcPr>
          <w:p w14:paraId="1F0C784D" w14:textId="77777777" w:rsidR="00C861B9" w:rsidRPr="00C861B9" w:rsidRDefault="00C861B9" w:rsidP="00C861B9">
            <w:pPr>
              <w:jc w:val="center"/>
            </w:pPr>
            <w:r w:rsidRPr="00C861B9">
              <w:t>136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3C6FF6CB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51F10180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0A6C1C84" w14:textId="77777777" w:rsidR="00C861B9" w:rsidRPr="00C861B9" w:rsidRDefault="00C861B9" w:rsidP="00C861B9">
            <w:pPr>
              <w:jc w:val="center"/>
            </w:pPr>
            <w:r w:rsidRPr="00C861B9">
              <w:t>Site 3</w:t>
            </w:r>
          </w:p>
        </w:tc>
        <w:tc>
          <w:tcPr>
            <w:tcW w:w="540" w:type="dxa"/>
            <w:noWrap/>
            <w:hideMark/>
          </w:tcPr>
          <w:p w14:paraId="708EA913" w14:textId="77777777" w:rsidR="00C861B9" w:rsidRPr="00C861B9" w:rsidRDefault="00C861B9" w:rsidP="00C861B9">
            <w:pPr>
              <w:jc w:val="center"/>
            </w:pPr>
            <w:r w:rsidRPr="00C861B9">
              <w:t>18.8</w:t>
            </w:r>
          </w:p>
        </w:tc>
        <w:tc>
          <w:tcPr>
            <w:tcW w:w="1340" w:type="dxa"/>
            <w:noWrap/>
            <w:hideMark/>
          </w:tcPr>
          <w:p w14:paraId="2BF935CA" w14:textId="77777777" w:rsidR="00C861B9" w:rsidRPr="00C861B9" w:rsidRDefault="00C861B9" w:rsidP="00C861B9">
            <w:pPr>
              <w:jc w:val="center"/>
            </w:pPr>
            <w:r w:rsidRPr="00C861B9">
              <w:t>138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129151D7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6BFD5535" w14:textId="77777777" w:rsidR="00C861B9" w:rsidRPr="00C861B9" w:rsidRDefault="00C861B9" w:rsidP="00C861B9">
            <w:pPr>
              <w:jc w:val="center"/>
            </w:pPr>
            <w:r w:rsidRPr="00C861B9">
              <w:t>Site 8</w:t>
            </w:r>
          </w:p>
        </w:tc>
        <w:tc>
          <w:tcPr>
            <w:tcW w:w="540" w:type="dxa"/>
            <w:noWrap/>
            <w:hideMark/>
          </w:tcPr>
          <w:p w14:paraId="70BAC39E" w14:textId="77777777" w:rsidR="00C861B9" w:rsidRPr="00C861B9" w:rsidRDefault="00C861B9" w:rsidP="00C861B9">
            <w:pPr>
              <w:jc w:val="center"/>
            </w:pPr>
            <w:r w:rsidRPr="00C861B9">
              <w:t>17.4</w:t>
            </w:r>
          </w:p>
        </w:tc>
        <w:tc>
          <w:tcPr>
            <w:tcW w:w="1340" w:type="dxa"/>
            <w:noWrap/>
            <w:hideMark/>
          </w:tcPr>
          <w:p w14:paraId="47EF7DDB" w14:textId="77777777" w:rsidR="00C861B9" w:rsidRPr="00C861B9" w:rsidRDefault="00C861B9" w:rsidP="00C861B9">
            <w:pPr>
              <w:jc w:val="center"/>
            </w:pPr>
            <w:r w:rsidRPr="00C861B9">
              <w:t>132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49BC2555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47555E57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25D35A40" w14:textId="77777777" w:rsidR="00C861B9" w:rsidRPr="00C861B9" w:rsidRDefault="00C861B9" w:rsidP="00C861B9">
            <w:pPr>
              <w:jc w:val="center"/>
            </w:pPr>
            <w:r w:rsidRPr="00C861B9">
              <w:t>Site 3</w:t>
            </w:r>
          </w:p>
        </w:tc>
        <w:tc>
          <w:tcPr>
            <w:tcW w:w="540" w:type="dxa"/>
            <w:noWrap/>
            <w:hideMark/>
          </w:tcPr>
          <w:p w14:paraId="383A1F6B" w14:textId="77777777" w:rsidR="00C861B9" w:rsidRPr="00C861B9" w:rsidRDefault="00C861B9" w:rsidP="00C861B9">
            <w:pPr>
              <w:jc w:val="center"/>
            </w:pPr>
            <w:r w:rsidRPr="00C861B9">
              <w:t>31.6</w:t>
            </w:r>
          </w:p>
        </w:tc>
        <w:tc>
          <w:tcPr>
            <w:tcW w:w="1340" w:type="dxa"/>
            <w:noWrap/>
            <w:hideMark/>
          </w:tcPr>
          <w:p w14:paraId="28D4215E" w14:textId="77777777" w:rsidR="00C861B9" w:rsidRPr="00C861B9" w:rsidRDefault="00C861B9" w:rsidP="00C861B9">
            <w:pPr>
              <w:jc w:val="center"/>
            </w:pPr>
            <w:r w:rsidRPr="00C861B9">
              <w:t>125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6D10D04A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3913891D" w14:textId="77777777" w:rsidR="00C861B9" w:rsidRPr="00C861B9" w:rsidRDefault="00C861B9" w:rsidP="00C861B9">
            <w:pPr>
              <w:jc w:val="center"/>
            </w:pPr>
            <w:r w:rsidRPr="00C861B9">
              <w:t>Site 8</w:t>
            </w:r>
          </w:p>
        </w:tc>
        <w:tc>
          <w:tcPr>
            <w:tcW w:w="540" w:type="dxa"/>
            <w:noWrap/>
            <w:hideMark/>
          </w:tcPr>
          <w:p w14:paraId="3D7FFC78" w14:textId="77777777" w:rsidR="00C861B9" w:rsidRPr="00C861B9" w:rsidRDefault="00C861B9" w:rsidP="00C861B9">
            <w:pPr>
              <w:jc w:val="center"/>
            </w:pPr>
            <w:r w:rsidRPr="00C861B9">
              <w:t>18.9</w:t>
            </w:r>
          </w:p>
        </w:tc>
        <w:tc>
          <w:tcPr>
            <w:tcW w:w="1340" w:type="dxa"/>
            <w:noWrap/>
            <w:hideMark/>
          </w:tcPr>
          <w:p w14:paraId="720566C0" w14:textId="77777777" w:rsidR="00C861B9" w:rsidRPr="00C861B9" w:rsidRDefault="00C861B9" w:rsidP="00C861B9">
            <w:pPr>
              <w:jc w:val="center"/>
            </w:pPr>
            <w:r w:rsidRPr="00C861B9">
              <w:t>25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5443C7D0" w14:textId="77777777" w:rsidR="00C861B9" w:rsidRPr="00C861B9" w:rsidRDefault="00C861B9" w:rsidP="00C861B9">
            <w:pPr>
              <w:jc w:val="center"/>
            </w:pPr>
            <w:r w:rsidRPr="00C861B9">
              <w:t>1</w:t>
            </w:r>
          </w:p>
        </w:tc>
      </w:tr>
      <w:tr w:rsidR="00C861B9" w:rsidRPr="00C861B9" w14:paraId="67F63F19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3110F909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732EA868" w14:textId="77777777" w:rsidR="00C861B9" w:rsidRPr="00C861B9" w:rsidRDefault="00C861B9" w:rsidP="00C861B9">
            <w:pPr>
              <w:jc w:val="center"/>
            </w:pPr>
            <w:r w:rsidRPr="00C861B9">
              <w:t>3.5</w:t>
            </w:r>
          </w:p>
        </w:tc>
        <w:tc>
          <w:tcPr>
            <w:tcW w:w="1340" w:type="dxa"/>
            <w:noWrap/>
            <w:hideMark/>
          </w:tcPr>
          <w:p w14:paraId="5FFF8B53" w14:textId="77777777" w:rsidR="00C861B9" w:rsidRPr="00C861B9" w:rsidRDefault="00C861B9" w:rsidP="00C861B9">
            <w:pPr>
              <w:jc w:val="center"/>
            </w:pPr>
            <w:r w:rsidRPr="00C861B9">
              <w:t>10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6990DE92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75B764B2" w14:textId="77777777" w:rsidR="00C861B9" w:rsidRPr="00C861B9" w:rsidRDefault="00C861B9" w:rsidP="00C861B9">
            <w:pPr>
              <w:jc w:val="center"/>
            </w:pPr>
            <w:r w:rsidRPr="00C861B9">
              <w:t>Site 9</w:t>
            </w:r>
          </w:p>
        </w:tc>
        <w:tc>
          <w:tcPr>
            <w:tcW w:w="540" w:type="dxa"/>
            <w:noWrap/>
            <w:hideMark/>
          </w:tcPr>
          <w:p w14:paraId="179F02D1" w14:textId="77777777" w:rsidR="00C861B9" w:rsidRPr="00C861B9" w:rsidRDefault="00C861B9" w:rsidP="00C861B9">
            <w:pPr>
              <w:jc w:val="center"/>
            </w:pPr>
            <w:r w:rsidRPr="00C861B9">
              <w:t>9.9</w:t>
            </w:r>
          </w:p>
        </w:tc>
        <w:tc>
          <w:tcPr>
            <w:tcW w:w="1340" w:type="dxa"/>
            <w:noWrap/>
            <w:hideMark/>
          </w:tcPr>
          <w:p w14:paraId="4A3BD308" w14:textId="77777777" w:rsidR="00C861B9" w:rsidRPr="00C861B9" w:rsidRDefault="00C861B9" w:rsidP="00C861B9">
            <w:pPr>
              <w:jc w:val="center"/>
            </w:pPr>
            <w:r w:rsidRPr="00C861B9">
              <w:t>5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741BC234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298F21AC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6CDF85CF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561D4D56" w14:textId="77777777" w:rsidR="00C861B9" w:rsidRPr="00C861B9" w:rsidRDefault="00C861B9" w:rsidP="00C861B9">
            <w:pPr>
              <w:jc w:val="center"/>
            </w:pPr>
            <w:r w:rsidRPr="00C861B9">
              <w:t>9.8</w:t>
            </w:r>
          </w:p>
        </w:tc>
        <w:tc>
          <w:tcPr>
            <w:tcW w:w="1340" w:type="dxa"/>
            <w:noWrap/>
            <w:hideMark/>
          </w:tcPr>
          <w:p w14:paraId="3D2CAEE3" w14:textId="77777777" w:rsidR="00C861B9" w:rsidRPr="00C861B9" w:rsidRDefault="00C861B9" w:rsidP="00C861B9">
            <w:pPr>
              <w:jc w:val="center"/>
            </w:pPr>
            <w:r w:rsidRPr="00C861B9">
              <w:t>12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763E21B7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48A04EDC" w14:textId="77777777" w:rsidR="00C861B9" w:rsidRPr="00C861B9" w:rsidRDefault="00C861B9" w:rsidP="00C861B9">
            <w:pPr>
              <w:jc w:val="center"/>
            </w:pPr>
            <w:r w:rsidRPr="00C861B9">
              <w:t>Site 9</w:t>
            </w:r>
          </w:p>
        </w:tc>
        <w:tc>
          <w:tcPr>
            <w:tcW w:w="540" w:type="dxa"/>
            <w:noWrap/>
            <w:hideMark/>
          </w:tcPr>
          <w:p w14:paraId="48FE1E9F" w14:textId="77777777" w:rsidR="00C861B9" w:rsidRPr="00C861B9" w:rsidRDefault="00C861B9" w:rsidP="00C861B9">
            <w:pPr>
              <w:jc w:val="center"/>
            </w:pPr>
            <w:r w:rsidRPr="00C861B9">
              <w:t>12.7</w:t>
            </w:r>
          </w:p>
        </w:tc>
        <w:tc>
          <w:tcPr>
            <w:tcW w:w="1340" w:type="dxa"/>
            <w:noWrap/>
            <w:hideMark/>
          </w:tcPr>
          <w:p w14:paraId="57E9854A" w14:textId="77777777" w:rsidR="00C861B9" w:rsidRPr="00C861B9" w:rsidRDefault="00C861B9" w:rsidP="00C861B9">
            <w:pPr>
              <w:jc w:val="center"/>
            </w:pPr>
            <w:r w:rsidRPr="00C861B9">
              <w:t>2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34AB4552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24BC8B03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730B96E0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1EA815F3" w14:textId="77777777" w:rsidR="00C861B9" w:rsidRPr="00C861B9" w:rsidRDefault="00C861B9" w:rsidP="00C861B9">
            <w:pPr>
              <w:jc w:val="center"/>
            </w:pPr>
            <w:r w:rsidRPr="00C861B9">
              <w:t>10.9</w:t>
            </w:r>
          </w:p>
        </w:tc>
        <w:tc>
          <w:tcPr>
            <w:tcW w:w="1340" w:type="dxa"/>
            <w:noWrap/>
            <w:hideMark/>
          </w:tcPr>
          <w:p w14:paraId="315EC772" w14:textId="77777777" w:rsidR="00C861B9" w:rsidRPr="00C861B9" w:rsidRDefault="00C861B9" w:rsidP="00C861B9">
            <w:pPr>
              <w:jc w:val="center"/>
            </w:pPr>
            <w:r w:rsidRPr="00C861B9">
              <w:t>11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1C1634C9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1AF3CABA" w14:textId="77777777" w:rsidR="00C861B9" w:rsidRPr="00C861B9" w:rsidRDefault="00C861B9" w:rsidP="00C861B9">
            <w:pPr>
              <w:jc w:val="center"/>
            </w:pPr>
            <w:r w:rsidRPr="00C861B9">
              <w:t>Site 9</w:t>
            </w:r>
          </w:p>
        </w:tc>
        <w:tc>
          <w:tcPr>
            <w:tcW w:w="540" w:type="dxa"/>
            <w:noWrap/>
            <w:hideMark/>
          </w:tcPr>
          <w:p w14:paraId="15B514E5" w14:textId="77777777" w:rsidR="00C861B9" w:rsidRPr="00C861B9" w:rsidRDefault="00C861B9" w:rsidP="00C861B9">
            <w:pPr>
              <w:jc w:val="center"/>
            </w:pPr>
            <w:r w:rsidRPr="00C861B9">
              <w:t>38.7</w:t>
            </w:r>
          </w:p>
        </w:tc>
        <w:tc>
          <w:tcPr>
            <w:tcW w:w="1340" w:type="dxa"/>
            <w:noWrap/>
            <w:hideMark/>
          </w:tcPr>
          <w:p w14:paraId="5EEF4811" w14:textId="77777777" w:rsidR="00C861B9" w:rsidRPr="00C861B9" w:rsidRDefault="00C861B9" w:rsidP="00C861B9">
            <w:pPr>
              <w:jc w:val="center"/>
            </w:pPr>
            <w:r w:rsidRPr="00C861B9">
              <w:t>14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1CAC9AD4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42F88AAF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702DBD51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25C4B45A" w14:textId="77777777" w:rsidR="00C861B9" w:rsidRPr="00C861B9" w:rsidRDefault="00C861B9" w:rsidP="00C861B9">
            <w:pPr>
              <w:jc w:val="center"/>
            </w:pPr>
            <w:r w:rsidRPr="00C861B9">
              <w:t>11.7</w:t>
            </w:r>
          </w:p>
        </w:tc>
        <w:tc>
          <w:tcPr>
            <w:tcW w:w="1340" w:type="dxa"/>
            <w:noWrap/>
            <w:hideMark/>
          </w:tcPr>
          <w:p w14:paraId="0647B824" w14:textId="77777777" w:rsidR="00C861B9" w:rsidRPr="00C861B9" w:rsidRDefault="00C861B9" w:rsidP="00C861B9">
            <w:pPr>
              <w:jc w:val="center"/>
            </w:pPr>
            <w:r w:rsidRPr="00C861B9">
              <w:t>14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086FEF95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4946EAF0" w14:textId="77777777" w:rsidR="00C861B9" w:rsidRPr="00C861B9" w:rsidRDefault="00C861B9" w:rsidP="00C861B9">
            <w:pPr>
              <w:jc w:val="center"/>
            </w:pPr>
            <w:r w:rsidRPr="00C861B9">
              <w:t>Site 11</w:t>
            </w:r>
          </w:p>
        </w:tc>
        <w:tc>
          <w:tcPr>
            <w:tcW w:w="540" w:type="dxa"/>
            <w:noWrap/>
            <w:hideMark/>
          </w:tcPr>
          <w:p w14:paraId="40AFE1CA" w14:textId="77777777" w:rsidR="00C861B9" w:rsidRPr="00C861B9" w:rsidRDefault="00C861B9" w:rsidP="00C861B9">
            <w:pPr>
              <w:jc w:val="center"/>
            </w:pPr>
            <w:r w:rsidRPr="00C861B9">
              <w:t>26.6</w:t>
            </w:r>
          </w:p>
        </w:tc>
        <w:tc>
          <w:tcPr>
            <w:tcW w:w="1340" w:type="dxa"/>
            <w:noWrap/>
            <w:hideMark/>
          </w:tcPr>
          <w:p w14:paraId="3675CBBD" w14:textId="77777777" w:rsidR="00C861B9" w:rsidRPr="00C861B9" w:rsidRDefault="00C861B9" w:rsidP="00C861B9">
            <w:pPr>
              <w:jc w:val="center"/>
            </w:pPr>
            <w:r w:rsidRPr="00C861B9">
              <w:t>225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6015E4D4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3597DAAE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53ED241B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4B8EF30E" w14:textId="77777777" w:rsidR="00C861B9" w:rsidRPr="00C861B9" w:rsidRDefault="00C861B9" w:rsidP="00C861B9">
            <w:pPr>
              <w:jc w:val="center"/>
            </w:pPr>
            <w:r w:rsidRPr="00C861B9">
              <w:t>14.9</w:t>
            </w:r>
          </w:p>
        </w:tc>
        <w:tc>
          <w:tcPr>
            <w:tcW w:w="1340" w:type="dxa"/>
            <w:noWrap/>
            <w:hideMark/>
          </w:tcPr>
          <w:p w14:paraId="460F325B" w14:textId="77777777" w:rsidR="00C861B9" w:rsidRPr="00C861B9" w:rsidRDefault="00C861B9" w:rsidP="00C861B9">
            <w:pPr>
              <w:jc w:val="center"/>
            </w:pPr>
            <w:r w:rsidRPr="00C861B9">
              <w:t>15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500BB7D5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6C9839FF" w14:textId="77777777" w:rsidR="00C861B9" w:rsidRPr="00C861B9" w:rsidRDefault="00C861B9" w:rsidP="00C861B9">
            <w:pPr>
              <w:jc w:val="center"/>
            </w:pPr>
            <w:r w:rsidRPr="00C861B9">
              <w:t>Site 11</w:t>
            </w:r>
          </w:p>
        </w:tc>
        <w:tc>
          <w:tcPr>
            <w:tcW w:w="540" w:type="dxa"/>
            <w:noWrap/>
            <w:hideMark/>
          </w:tcPr>
          <w:p w14:paraId="26F5E0C0" w14:textId="77777777" w:rsidR="00C861B9" w:rsidRPr="00C861B9" w:rsidRDefault="00C861B9" w:rsidP="00C861B9">
            <w:pPr>
              <w:jc w:val="center"/>
            </w:pPr>
            <w:r w:rsidRPr="00C861B9">
              <w:t>28.9</w:t>
            </w:r>
          </w:p>
        </w:tc>
        <w:tc>
          <w:tcPr>
            <w:tcW w:w="1340" w:type="dxa"/>
            <w:noWrap/>
            <w:hideMark/>
          </w:tcPr>
          <w:p w14:paraId="41BBFBFE" w14:textId="77777777" w:rsidR="00C861B9" w:rsidRPr="00C861B9" w:rsidRDefault="00C861B9" w:rsidP="00C861B9">
            <w:pPr>
              <w:jc w:val="center"/>
            </w:pPr>
            <w:r w:rsidRPr="00C861B9">
              <w:t>16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63BF1BBC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2B1E09C4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1DAD27D2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16DD5844" w14:textId="77777777" w:rsidR="00C861B9" w:rsidRPr="00C861B9" w:rsidRDefault="00C861B9" w:rsidP="00C861B9">
            <w:pPr>
              <w:jc w:val="center"/>
            </w:pPr>
            <w:r w:rsidRPr="00C861B9">
              <w:t>15.1</w:t>
            </w:r>
          </w:p>
        </w:tc>
        <w:tc>
          <w:tcPr>
            <w:tcW w:w="1340" w:type="dxa"/>
            <w:noWrap/>
            <w:hideMark/>
          </w:tcPr>
          <w:p w14:paraId="448FEC4A" w14:textId="77777777" w:rsidR="00C861B9" w:rsidRPr="00C861B9" w:rsidRDefault="00C861B9" w:rsidP="00C861B9">
            <w:pPr>
              <w:jc w:val="center"/>
            </w:pPr>
            <w:r w:rsidRPr="00C861B9">
              <w:t>22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6068A693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29CB517C" w14:textId="77777777" w:rsidR="00C861B9" w:rsidRPr="00C861B9" w:rsidRDefault="00C861B9" w:rsidP="00C861B9">
            <w:pPr>
              <w:jc w:val="center"/>
            </w:pPr>
            <w:r w:rsidRPr="00C861B9">
              <w:t>Site 11</w:t>
            </w:r>
          </w:p>
        </w:tc>
        <w:tc>
          <w:tcPr>
            <w:tcW w:w="540" w:type="dxa"/>
            <w:noWrap/>
            <w:hideMark/>
          </w:tcPr>
          <w:p w14:paraId="7801D417" w14:textId="77777777" w:rsidR="00C861B9" w:rsidRPr="00C861B9" w:rsidRDefault="00C861B9" w:rsidP="00C861B9">
            <w:pPr>
              <w:jc w:val="center"/>
            </w:pPr>
            <w:r w:rsidRPr="00C861B9">
              <w:t>29.6</w:t>
            </w:r>
          </w:p>
        </w:tc>
        <w:tc>
          <w:tcPr>
            <w:tcW w:w="1340" w:type="dxa"/>
            <w:noWrap/>
            <w:hideMark/>
          </w:tcPr>
          <w:p w14:paraId="79327295" w14:textId="77777777" w:rsidR="00C861B9" w:rsidRPr="00C861B9" w:rsidRDefault="00C861B9" w:rsidP="00C861B9">
            <w:pPr>
              <w:jc w:val="center"/>
            </w:pPr>
            <w:r w:rsidRPr="00C861B9">
              <w:t>25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1F62C4A1" w14:textId="77777777" w:rsidR="00C861B9" w:rsidRPr="00C861B9" w:rsidRDefault="00C861B9" w:rsidP="00C861B9">
            <w:pPr>
              <w:jc w:val="center"/>
            </w:pPr>
            <w:r w:rsidRPr="00C861B9">
              <w:t>1</w:t>
            </w:r>
          </w:p>
        </w:tc>
      </w:tr>
      <w:tr w:rsidR="00C861B9" w:rsidRPr="00C861B9" w14:paraId="3CFB0BB1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3A695D4D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772D162E" w14:textId="77777777" w:rsidR="00C861B9" w:rsidRPr="00C861B9" w:rsidRDefault="00C861B9" w:rsidP="00C861B9">
            <w:pPr>
              <w:jc w:val="center"/>
            </w:pPr>
            <w:r w:rsidRPr="00C861B9">
              <w:t>16.6</w:t>
            </w:r>
          </w:p>
        </w:tc>
        <w:tc>
          <w:tcPr>
            <w:tcW w:w="1340" w:type="dxa"/>
            <w:noWrap/>
            <w:hideMark/>
          </w:tcPr>
          <w:p w14:paraId="17B8E04B" w14:textId="77777777" w:rsidR="00C861B9" w:rsidRPr="00C861B9" w:rsidRDefault="00C861B9" w:rsidP="00C861B9">
            <w:pPr>
              <w:jc w:val="center"/>
            </w:pPr>
            <w:r w:rsidRPr="00C861B9">
              <w:t>8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2A816135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407AFE6D" w14:textId="77777777" w:rsidR="00C861B9" w:rsidRPr="00C861B9" w:rsidRDefault="00C861B9" w:rsidP="00C861B9">
            <w:pPr>
              <w:jc w:val="center"/>
            </w:pPr>
            <w:r w:rsidRPr="00C861B9">
              <w:t>Site 11</w:t>
            </w:r>
          </w:p>
        </w:tc>
        <w:tc>
          <w:tcPr>
            <w:tcW w:w="540" w:type="dxa"/>
            <w:noWrap/>
            <w:hideMark/>
          </w:tcPr>
          <w:p w14:paraId="497F8313" w14:textId="77777777" w:rsidR="00C861B9" w:rsidRPr="00C861B9" w:rsidRDefault="00C861B9" w:rsidP="00C861B9">
            <w:pPr>
              <w:jc w:val="center"/>
            </w:pPr>
            <w:r w:rsidRPr="00C861B9">
              <w:t>31.3</w:t>
            </w:r>
          </w:p>
        </w:tc>
        <w:tc>
          <w:tcPr>
            <w:tcW w:w="1340" w:type="dxa"/>
            <w:noWrap/>
            <w:hideMark/>
          </w:tcPr>
          <w:p w14:paraId="3BD443D3" w14:textId="77777777" w:rsidR="00C861B9" w:rsidRPr="00C861B9" w:rsidRDefault="00C861B9" w:rsidP="00C861B9">
            <w:pPr>
              <w:jc w:val="center"/>
            </w:pPr>
            <w:r w:rsidRPr="00C861B9">
              <w:t>25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593AB9E9" w14:textId="77777777" w:rsidR="00C861B9" w:rsidRPr="00C861B9" w:rsidRDefault="00C861B9" w:rsidP="00C861B9">
            <w:pPr>
              <w:jc w:val="center"/>
            </w:pPr>
            <w:r w:rsidRPr="00C861B9">
              <w:t>1</w:t>
            </w:r>
          </w:p>
        </w:tc>
      </w:tr>
      <w:tr w:rsidR="00C861B9" w:rsidRPr="00C861B9" w14:paraId="73C2DDBF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05FC5C4C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3D6D7EAA" w14:textId="77777777" w:rsidR="00C861B9" w:rsidRPr="00C861B9" w:rsidRDefault="00C861B9" w:rsidP="00C861B9">
            <w:pPr>
              <w:jc w:val="center"/>
            </w:pPr>
            <w:r w:rsidRPr="00C861B9">
              <w:t>19.1</w:t>
            </w:r>
          </w:p>
        </w:tc>
        <w:tc>
          <w:tcPr>
            <w:tcW w:w="1340" w:type="dxa"/>
            <w:noWrap/>
            <w:hideMark/>
          </w:tcPr>
          <w:p w14:paraId="2CA11C4C" w14:textId="77777777" w:rsidR="00C861B9" w:rsidRPr="00C861B9" w:rsidRDefault="00C861B9" w:rsidP="00C861B9">
            <w:pPr>
              <w:jc w:val="center"/>
            </w:pPr>
            <w:r w:rsidRPr="00C861B9">
              <w:t>10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3BC74F99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68457F11" w14:textId="77777777" w:rsidR="00C861B9" w:rsidRPr="00C861B9" w:rsidRDefault="00C861B9" w:rsidP="00C861B9">
            <w:pPr>
              <w:jc w:val="center"/>
            </w:pPr>
            <w:r w:rsidRPr="00C861B9">
              <w:t>Site 11</w:t>
            </w:r>
          </w:p>
        </w:tc>
        <w:tc>
          <w:tcPr>
            <w:tcW w:w="540" w:type="dxa"/>
            <w:noWrap/>
            <w:hideMark/>
          </w:tcPr>
          <w:p w14:paraId="4D288AE3" w14:textId="77777777" w:rsidR="00C861B9" w:rsidRPr="00C861B9" w:rsidRDefault="00C861B9" w:rsidP="00C861B9">
            <w:pPr>
              <w:jc w:val="center"/>
            </w:pPr>
            <w:r w:rsidRPr="00C861B9">
              <w:t>39.8</w:t>
            </w:r>
          </w:p>
        </w:tc>
        <w:tc>
          <w:tcPr>
            <w:tcW w:w="1340" w:type="dxa"/>
            <w:noWrap/>
            <w:hideMark/>
          </w:tcPr>
          <w:p w14:paraId="27650CE5" w14:textId="77777777" w:rsidR="00C861B9" w:rsidRPr="00C861B9" w:rsidRDefault="00C861B9" w:rsidP="00C861B9">
            <w:pPr>
              <w:jc w:val="center"/>
            </w:pPr>
            <w:r w:rsidRPr="00C861B9">
              <w:t>20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6AAC6C47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1BBDE5AB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15C1CF31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4736465E" w14:textId="77777777" w:rsidR="00C861B9" w:rsidRPr="00C861B9" w:rsidRDefault="00C861B9" w:rsidP="00C861B9">
            <w:pPr>
              <w:jc w:val="center"/>
            </w:pPr>
            <w:r w:rsidRPr="00C861B9">
              <w:t>25.1</w:t>
            </w:r>
          </w:p>
        </w:tc>
        <w:tc>
          <w:tcPr>
            <w:tcW w:w="1340" w:type="dxa"/>
            <w:noWrap/>
            <w:hideMark/>
          </w:tcPr>
          <w:p w14:paraId="08366D80" w14:textId="77777777" w:rsidR="00C861B9" w:rsidRPr="00C861B9" w:rsidRDefault="00C861B9" w:rsidP="00C861B9">
            <w:pPr>
              <w:jc w:val="center"/>
            </w:pPr>
            <w:r w:rsidRPr="00C861B9">
              <w:t>7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2B1389D0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279AC0E3" w14:textId="77777777" w:rsidR="00C861B9" w:rsidRPr="00C861B9" w:rsidRDefault="00C861B9" w:rsidP="00C861B9">
            <w:pPr>
              <w:jc w:val="center"/>
            </w:pPr>
            <w:r w:rsidRPr="00C861B9">
              <w:t>Site 12</w:t>
            </w:r>
          </w:p>
        </w:tc>
        <w:tc>
          <w:tcPr>
            <w:tcW w:w="540" w:type="dxa"/>
            <w:noWrap/>
            <w:hideMark/>
          </w:tcPr>
          <w:p w14:paraId="76E69383" w14:textId="77777777" w:rsidR="00C861B9" w:rsidRPr="00C861B9" w:rsidRDefault="00C861B9" w:rsidP="00C861B9">
            <w:pPr>
              <w:jc w:val="center"/>
            </w:pPr>
            <w:r w:rsidRPr="00C861B9">
              <w:t>11.3</w:t>
            </w:r>
          </w:p>
        </w:tc>
        <w:tc>
          <w:tcPr>
            <w:tcW w:w="1340" w:type="dxa"/>
            <w:noWrap/>
            <w:hideMark/>
          </w:tcPr>
          <w:p w14:paraId="06B5FAA2" w14:textId="77777777" w:rsidR="00C861B9" w:rsidRPr="00C861B9" w:rsidRDefault="00C861B9" w:rsidP="00C861B9">
            <w:pPr>
              <w:jc w:val="center"/>
            </w:pPr>
            <w:r w:rsidRPr="00C861B9">
              <w:t>24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0E5CDE04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4DFD9A32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5F209D06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0134C919" w14:textId="77777777" w:rsidR="00C861B9" w:rsidRPr="00C861B9" w:rsidRDefault="00C861B9" w:rsidP="00C861B9">
            <w:pPr>
              <w:jc w:val="center"/>
            </w:pPr>
            <w:r w:rsidRPr="00C861B9">
              <w:t>26</w:t>
            </w:r>
          </w:p>
        </w:tc>
        <w:tc>
          <w:tcPr>
            <w:tcW w:w="1340" w:type="dxa"/>
            <w:noWrap/>
            <w:hideMark/>
          </w:tcPr>
          <w:p w14:paraId="6113765B" w14:textId="77777777" w:rsidR="00C861B9" w:rsidRPr="00C861B9" w:rsidRDefault="00C861B9" w:rsidP="00C861B9">
            <w:pPr>
              <w:jc w:val="center"/>
            </w:pPr>
            <w:r w:rsidRPr="00C861B9">
              <w:t>20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42B07CB1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07AC6C5E" w14:textId="77777777" w:rsidR="00C861B9" w:rsidRPr="00C861B9" w:rsidRDefault="00C861B9" w:rsidP="00C861B9">
            <w:pPr>
              <w:jc w:val="center"/>
            </w:pPr>
            <w:r w:rsidRPr="00C861B9">
              <w:t>Site 12</w:t>
            </w:r>
          </w:p>
        </w:tc>
        <w:tc>
          <w:tcPr>
            <w:tcW w:w="540" w:type="dxa"/>
            <w:noWrap/>
            <w:hideMark/>
          </w:tcPr>
          <w:p w14:paraId="7CC6125C" w14:textId="77777777" w:rsidR="00C861B9" w:rsidRPr="00C861B9" w:rsidRDefault="00C861B9" w:rsidP="00C861B9">
            <w:pPr>
              <w:jc w:val="center"/>
            </w:pPr>
            <w:r w:rsidRPr="00C861B9">
              <w:t>18.7</w:t>
            </w:r>
          </w:p>
        </w:tc>
        <w:tc>
          <w:tcPr>
            <w:tcW w:w="1340" w:type="dxa"/>
            <w:noWrap/>
            <w:hideMark/>
          </w:tcPr>
          <w:p w14:paraId="55BB46CF" w14:textId="77777777" w:rsidR="00C861B9" w:rsidRPr="00C861B9" w:rsidRDefault="00C861B9" w:rsidP="00C861B9">
            <w:pPr>
              <w:jc w:val="center"/>
            </w:pPr>
            <w:r w:rsidRPr="00C861B9">
              <w:t>18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0C9868EA" w14:textId="77777777" w:rsidR="00C861B9" w:rsidRPr="00C861B9" w:rsidRDefault="00C861B9" w:rsidP="00C861B9">
            <w:pPr>
              <w:jc w:val="center"/>
            </w:pPr>
            <w:r w:rsidRPr="00C861B9">
              <w:t>-1</w:t>
            </w:r>
          </w:p>
        </w:tc>
      </w:tr>
      <w:tr w:rsidR="00C861B9" w:rsidRPr="00C861B9" w14:paraId="645B7250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15114B0E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53791839" w14:textId="77777777" w:rsidR="00C861B9" w:rsidRPr="00C861B9" w:rsidRDefault="00C861B9" w:rsidP="00C861B9">
            <w:pPr>
              <w:jc w:val="center"/>
            </w:pPr>
            <w:r w:rsidRPr="00C861B9">
              <w:t>28.2</w:t>
            </w:r>
          </w:p>
        </w:tc>
        <w:tc>
          <w:tcPr>
            <w:tcW w:w="1340" w:type="dxa"/>
            <w:noWrap/>
            <w:hideMark/>
          </w:tcPr>
          <w:p w14:paraId="67A32F20" w14:textId="77777777" w:rsidR="00C861B9" w:rsidRPr="00C861B9" w:rsidRDefault="00C861B9" w:rsidP="00C861B9">
            <w:pPr>
              <w:jc w:val="center"/>
            </w:pPr>
            <w:r w:rsidRPr="00C861B9">
              <w:t>17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7A53D875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7DA3E7AD" w14:textId="77777777" w:rsidR="00C861B9" w:rsidRPr="00C861B9" w:rsidRDefault="00C861B9" w:rsidP="00C861B9">
            <w:pPr>
              <w:jc w:val="center"/>
            </w:pPr>
            <w:r w:rsidRPr="00C861B9">
              <w:t>Site 12</w:t>
            </w:r>
          </w:p>
        </w:tc>
        <w:tc>
          <w:tcPr>
            <w:tcW w:w="540" w:type="dxa"/>
            <w:noWrap/>
            <w:hideMark/>
          </w:tcPr>
          <w:p w14:paraId="13FBDCB3" w14:textId="77777777" w:rsidR="00C861B9" w:rsidRPr="00C861B9" w:rsidRDefault="00C861B9" w:rsidP="00C861B9">
            <w:pPr>
              <w:jc w:val="center"/>
            </w:pPr>
            <w:r w:rsidRPr="00C861B9">
              <w:t>18.9</w:t>
            </w:r>
          </w:p>
        </w:tc>
        <w:tc>
          <w:tcPr>
            <w:tcW w:w="1340" w:type="dxa"/>
            <w:noWrap/>
            <w:hideMark/>
          </w:tcPr>
          <w:p w14:paraId="404E7474" w14:textId="77777777" w:rsidR="00C861B9" w:rsidRPr="00C861B9" w:rsidRDefault="00C861B9" w:rsidP="00C861B9">
            <w:pPr>
              <w:jc w:val="center"/>
            </w:pPr>
            <w:r w:rsidRPr="00C861B9">
              <w:t>3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1CD64D2D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324E8C8F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233D6565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0567909D" w14:textId="77777777" w:rsidR="00C861B9" w:rsidRPr="00C861B9" w:rsidRDefault="00C861B9" w:rsidP="00C861B9">
            <w:pPr>
              <w:jc w:val="center"/>
            </w:pPr>
            <w:r w:rsidRPr="00C861B9">
              <w:t>28.2</w:t>
            </w:r>
          </w:p>
        </w:tc>
        <w:tc>
          <w:tcPr>
            <w:tcW w:w="1340" w:type="dxa"/>
            <w:noWrap/>
            <w:hideMark/>
          </w:tcPr>
          <w:p w14:paraId="71237DFF" w14:textId="77777777" w:rsidR="00C861B9" w:rsidRPr="00C861B9" w:rsidRDefault="00C861B9" w:rsidP="00C861B9">
            <w:pPr>
              <w:jc w:val="center"/>
            </w:pPr>
            <w:r w:rsidRPr="00C861B9">
              <w:t>17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79A58ADB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5ECCF110" w14:textId="77777777" w:rsidR="00C861B9" w:rsidRPr="00C861B9" w:rsidRDefault="00C861B9" w:rsidP="00C861B9">
            <w:pPr>
              <w:jc w:val="center"/>
            </w:pPr>
            <w:r w:rsidRPr="00C861B9">
              <w:t>Site 12</w:t>
            </w:r>
          </w:p>
        </w:tc>
        <w:tc>
          <w:tcPr>
            <w:tcW w:w="540" w:type="dxa"/>
            <w:noWrap/>
            <w:hideMark/>
          </w:tcPr>
          <w:p w14:paraId="7748D63D" w14:textId="77777777" w:rsidR="00C861B9" w:rsidRPr="00C861B9" w:rsidRDefault="00C861B9" w:rsidP="00C861B9">
            <w:pPr>
              <w:jc w:val="center"/>
            </w:pPr>
            <w:r w:rsidRPr="00C861B9">
              <w:t>19.3</w:t>
            </w:r>
          </w:p>
        </w:tc>
        <w:tc>
          <w:tcPr>
            <w:tcW w:w="1340" w:type="dxa"/>
            <w:noWrap/>
            <w:hideMark/>
          </w:tcPr>
          <w:p w14:paraId="404FE3C9" w14:textId="77777777" w:rsidR="00C861B9" w:rsidRPr="00C861B9" w:rsidRDefault="00C861B9" w:rsidP="00C861B9">
            <w:pPr>
              <w:jc w:val="center"/>
            </w:pPr>
            <w:r w:rsidRPr="00C861B9">
              <w:t>10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53E27926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2F37371C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0A73170E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7C482409" w14:textId="77777777" w:rsidR="00C861B9" w:rsidRPr="00C861B9" w:rsidRDefault="00C861B9" w:rsidP="00C861B9">
            <w:pPr>
              <w:jc w:val="center"/>
            </w:pPr>
            <w:r w:rsidRPr="00C861B9">
              <w:t>29.9</w:t>
            </w:r>
          </w:p>
        </w:tc>
        <w:tc>
          <w:tcPr>
            <w:tcW w:w="1340" w:type="dxa"/>
            <w:noWrap/>
            <w:hideMark/>
          </w:tcPr>
          <w:p w14:paraId="769B770F" w14:textId="77777777" w:rsidR="00C861B9" w:rsidRPr="00C861B9" w:rsidRDefault="00C861B9" w:rsidP="00C861B9">
            <w:pPr>
              <w:jc w:val="center"/>
            </w:pPr>
            <w:r w:rsidRPr="00C861B9">
              <w:t>11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45337C26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632EA7D4" w14:textId="77777777" w:rsidR="00C861B9" w:rsidRPr="00C861B9" w:rsidRDefault="00C861B9" w:rsidP="00C861B9">
            <w:pPr>
              <w:jc w:val="center"/>
            </w:pPr>
            <w:r w:rsidRPr="00C861B9">
              <w:t>Site 12</w:t>
            </w:r>
          </w:p>
        </w:tc>
        <w:tc>
          <w:tcPr>
            <w:tcW w:w="540" w:type="dxa"/>
            <w:noWrap/>
            <w:hideMark/>
          </w:tcPr>
          <w:p w14:paraId="0FE94AAF" w14:textId="77777777" w:rsidR="00C861B9" w:rsidRPr="00C861B9" w:rsidRDefault="00C861B9" w:rsidP="00C861B9">
            <w:pPr>
              <w:jc w:val="center"/>
            </w:pPr>
            <w:r w:rsidRPr="00C861B9">
              <w:t>27.7</w:t>
            </w:r>
          </w:p>
        </w:tc>
        <w:tc>
          <w:tcPr>
            <w:tcW w:w="1340" w:type="dxa"/>
            <w:noWrap/>
            <w:hideMark/>
          </w:tcPr>
          <w:p w14:paraId="03E2C6D0" w14:textId="77777777" w:rsidR="00C861B9" w:rsidRPr="00C861B9" w:rsidRDefault="00C861B9" w:rsidP="00C861B9">
            <w:pPr>
              <w:jc w:val="center"/>
            </w:pPr>
            <w:r w:rsidRPr="00C861B9">
              <w:t>25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2DF1C59F" w14:textId="77777777" w:rsidR="00C861B9" w:rsidRPr="00C861B9" w:rsidRDefault="00C861B9" w:rsidP="00C861B9">
            <w:pPr>
              <w:jc w:val="center"/>
            </w:pPr>
            <w:r w:rsidRPr="00C861B9">
              <w:t>1</w:t>
            </w:r>
          </w:p>
        </w:tc>
      </w:tr>
      <w:tr w:rsidR="00C861B9" w:rsidRPr="00C861B9" w14:paraId="4D270A6A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7449F88C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54D108B8" w14:textId="77777777" w:rsidR="00C861B9" w:rsidRPr="00C861B9" w:rsidRDefault="00C861B9" w:rsidP="00C861B9">
            <w:pPr>
              <w:jc w:val="center"/>
            </w:pPr>
            <w:r w:rsidRPr="00C861B9">
              <w:t>29.9</w:t>
            </w:r>
          </w:p>
        </w:tc>
        <w:tc>
          <w:tcPr>
            <w:tcW w:w="1340" w:type="dxa"/>
            <w:noWrap/>
            <w:hideMark/>
          </w:tcPr>
          <w:p w14:paraId="72487067" w14:textId="77777777" w:rsidR="00C861B9" w:rsidRPr="00C861B9" w:rsidRDefault="00C861B9" w:rsidP="00C861B9">
            <w:pPr>
              <w:jc w:val="center"/>
            </w:pPr>
            <w:r w:rsidRPr="00C861B9">
              <w:t>9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600D1F65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727A48D2" w14:textId="77777777" w:rsidR="00C861B9" w:rsidRPr="00C861B9" w:rsidRDefault="00C861B9" w:rsidP="00C861B9">
            <w:pPr>
              <w:jc w:val="center"/>
            </w:pPr>
            <w:r w:rsidRPr="00C861B9">
              <w:t>Site 12</w:t>
            </w:r>
          </w:p>
        </w:tc>
        <w:tc>
          <w:tcPr>
            <w:tcW w:w="540" w:type="dxa"/>
            <w:noWrap/>
            <w:hideMark/>
          </w:tcPr>
          <w:p w14:paraId="5848860A" w14:textId="77777777" w:rsidR="00C861B9" w:rsidRPr="00C861B9" w:rsidRDefault="00C861B9" w:rsidP="00C861B9">
            <w:pPr>
              <w:jc w:val="center"/>
            </w:pPr>
            <w:r w:rsidRPr="00C861B9">
              <w:t>30</w:t>
            </w:r>
          </w:p>
        </w:tc>
        <w:tc>
          <w:tcPr>
            <w:tcW w:w="1340" w:type="dxa"/>
            <w:noWrap/>
            <w:hideMark/>
          </w:tcPr>
          <w:p w14:paraId="714B213F" w14:textId="77777777" w:rsidR="00C861B9" w:rsidRPr="00C861B9" w:rsidRDefault="00C861B9" w:rsidP="00C861B9">
            <w:pPr>
              <w:jc w:val="center"/>
            </w:pPr>
            <w:r w:rsidRPr="00C861B9">
              <w:t>222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6A475223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38650108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6DC76E74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16E55234" w14:textId="77777777" w:rsidR="00C861B9" w:rsidRPr="00C861B9" w:rsidRDefault="00C861B9" w:rsidP="00C861B9">
            <w:pPr>
              <w:jc w:val="center"/>
            </w:pPr>
            <w:r w:rsidRPr="00C861B9">
              <w:t>29.9</w:t>
            </w:r>
          </w:p>
        </w:tc>
        <w:tc>
          <w:tcPr>
            <w:tcW w:w="1340" w:type="dxa"/>
            <w:noWrap/>
            <w:hideMark/>
          </w:tcPr>
          <w:p w14:paraId="768F4451" w14:textId="77777777" w:rsidR="00C861B9" w:rsidRPr="00C861B9" w:rsidRDefault="00C861B9" w:rsidP="00C861B9">
            <w:pPr>
              <w:jc w:val="center"/>
            </w:pPr>
            <w:r w:rsidRPr="00C861B9">
              <w:t>312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713CD6CD" w14:textId="77777777" w:rsidR="00C861B9" w:rsidRPr="00C861B9" w:rsidRDefault="00C861B9" w:rsidP="00C861B9">
            <w:pPr>
              <w:jc w:val="center"/>
            </w:pPr>
            <w:r w:rsidRPr="00C861B9">
              <w:t>1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46096E95" w14:textId="77777777" w:rsidR="00C861B9" w:rsidRPr="00C861B9" w:rsidRDefault="00C861B9" w:rsidP="00C861B9">
            <w:pPr>
              <w:jc w:val="center"/>
            </w:pPr>
            <w:r w:rsidRPr="00C861B9">
              <w:t>Site 12</w:t>
            </w:r>
          </w:p>
        </w:tc>
        <w:tc>
          <w:tcPr>
            <w:tcW w:w="540" w:type="dxa"/>
            <w:noWrap/>
            <w:hideMark/>
          </w:tcPr>
          <w:p w14:paraId="72E42A8F" w14:textId="77777777" w:rsidR="00C861B9" w:rsidRPr="00C861B9" w:rsidRDefault="00C861B9" w:rsidP="00C861B9">
            <w:pPr>
              <w:jc w:val="center"/>
            </w:pPr>
            <w:r w:rsidRPr="00C861B9">
              <w:t>33.4</w:t>
            </w:r>
          </w:p>
        </w:tc>
        <w:tc>
          <w:tcPr>
            <w:tcW w:w="1340" w:type="dxa"/>
            <w:noWrap/>
            <w:hideMark/>
          </w:tcPr>
          <w:p w14:paraId="3641A763" w14:textId="77777777" w:rsidR="00C861B9" w:rsidRPr="00C861B9" w:rsidRDefault="00C861B9" w:rsidP="00C861B9">
            <w:pPr>
              <w:jc w:val="center"/>
            </w:pPr>
            <w:r w:rsidRPr="00C861B9">
              <w:t>165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0FBF4920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0B8CB49F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15E5506C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194B01C6" w14:textId="77777777" w:rsidR="00C861B9" w:rsidRPr="00C861B9" w:rsidRDefault="00C861B9" w:rsidP="00C861B9">
            <w:pPr>
              <w:jc w:val="center"/>
            </w:pPr>
            <w:r w:rsidRPr="00C861B9">
              <w:t>30.6</w:t>
            </w:r>
          </w:p>
        </w:tc>
        <w:tc>
          <w:tcPr>
            <w:tcW w:w="1340" w:type="dxa"/>
            <w:noWrap/>
            <w:hideMark/>
          </w:tcPr>
          <w:p w14:paraId="6D8FC7CB" w14:textId="77777777" w:rsidR="00C861B9" w:rsidRPr="00C861B9" w:rsidRDefault="00C861B9" w:rsidP="00C861B9">
            <w:pPr>
              <w:jc w:val="center"/>
            </w:pPr>
            <w:r w:rsidRPr="00C861B9">
              <w:t>7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3FF09FCC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0D2F2210" w14:textId="77777777" w:rsidR="00C861B9" w:rsidRPr="00C861B9" w:rsidRDefault="00C861B9" w:rsidP="00C861B9">
            <w:pPr>
              <w:jc w:val="center"/>
            </w:pPr>
            <w:r w:rsidRPr="00C861B9">
              <w:t>Site 12</w:t>
            </w:r>
          </w:p>
        </w:tc>
        <w:tc>
          <w:tcPr>
            <w:tcW w:w="540" w:type="dxa"/>
            <w:noWrap/>
            <w:hideMark/>
          </w:tcPr>
          <w:p w14:paraId="643A8831" w14:textId="77777777" w:rsidR="00C861B9" w:rsidRPr="00C861B9" w:rsidRDefault="00C861B9" w:rsidP="00C861B9">
            <w:pPr>
              <w:jc w:val="center"/>
            </w:pPr>
            <w:r w:rsidRPr="00C861B9">
              <w:t>33.9</w:t>
            </w:r>
          </w:p>
        </w:tc>
        <w:tc>
          <w:tcPr>
            <w:tcW w:w="1340" w:type="dxa"/>
            <w:noWrap/>
            <w:hideMark/>
          </w:tcPr>
          <w:p w14:paraId="3487AB79" w14:textId="77777777" w:rsidR="00C861B9" w:rsidRPr="00C861B9" w:rsidRDefault="00C861B9" w:rsidP="00C861B9">
            <w:pPr>
              <w:jc w:val="center"/>
            </w:pPr>
            <w:r w:rsidRPr="00C861B9">
              <w:t>162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53CA1B78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3686E4EF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2FF9EC10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21E1F369" w14:textId="77777777" w:rsidR="00C861B9" w:rsidRPr="00C861B9" w:rsidRDefault="00C861B9" w:rsidP="00C861B9">
            <w:pPr>
              <w:jc w:val="center"/>
            </w:pPr>
            <w:r w:rsidRPr="00C861B9">
              <w:t>31</w:t>
            </w:r>
          </w:p>
        </w:tc>
        <w:tc>
          <w:tcPr>
            <w:tcW w:w="1340" w:type="dxa"/>
            <w:noWrap/>
            <w:hideMark/>
          </w:tcPr>
          <w:p w14:paraId="7443D590" w14:textId="77777777" w:rsidR="00C861B9" w:rsidRPr="00C861B9" w:rsidRDefault="00C861B9" w:rsidP="00C861B9">
            <w:pPr>
              <w:jc w:val="center"/>
            </w:pPr>
            <w:r w:rsidRPr="00C861B9">
              <w:t>11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6964EE05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600C27A1" w14:textId="77777777" w:rsidR="00C861B9" w:rsidRPr="00C861B9" w:rsidRDefault="00C861B9" w:rsidP="00C861B9">
            <w:pPr>
              <w:jc w:val="center"/>
            </w:pPr>
            <w:r w:rsidRPr="00C861B9">
              <w:t>Site 12</w:t>
            </w:r>
          </w:p>
        </w:tc>
        <w:tc>
          <w:tcPr>
            <w:tcW w:w="540" w:type="dxa"/>
            <w:noWrap/>
            <w:hideMark/>
          </w:tcPr>
          <w:p w14:paraId="4D594851" w14:textId="77777777" w:rsidR="00C861B9" w:rsidRPr="00C861B9" w:rsidRDefault="00C861B9" w:rsidP="00C861B9">
            <w:pPr>
              <w:jc w:val="center"/>
            </w:pPr>
            <w:r w:rsidRPr="00C861B9">
              <w:t>39</w:t>
            </w:r>
          </w:p>
        </w:tc>
        <w:tc>
          <w:tcPr>
            <w:tcW w:w="1340" w:type="dxa"/>
            <w:noWrap/>
            <w:hideMark/>
          </w:tcPr>
          <w:p w14:paraId="75383CCA" w14:textId="77777777" w:rsidR="00C861B9" w:rsidRPr="00C861B9" w:rsidRDefault="00C861B9" w:rsidP="00C861B9">
            <w:pPr>
              <w:jc w:val="center"/>
            </w:pPr>
            <w:r w:rsidRPr="00C861B9">
              <w:t>132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09810AC5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</w:tr>
      <w:tr w:rsidR="00C861B9" w:rsidRPr="00C861B9" w14:paraId="7D28FFF4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70097598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noWrap/>
            <w:hideMark/>
          </w:tcPr>
          <w:p w14:paraId="35F14114" w14:textId="77777777" w:rsidR="00C861B9" w:rsidRPr="00C861B9" w:rsidRDefault="00C861B9" w:rsidP="00C861B9">
            <w:pPr>
              <w:jc w:val="center"/>
            </w:pPr>
            <w:r w:rsidRPr="00C861B9">
              <w:t>33.3</w:t>
            </w:r>
          </w:p>
        </w:tc>
        <w:tc>
          <w:tcPr>
            <w:tcW w:w="1340" w:type="dxa"/>
            <w:noWrap/>
            <w:hideMark/>
          </w:tcPr>
          <w:p w14:paraId="035A75A9" w14:textId="77777777" w:rsidR="00C861B9" w:rsidRPr="00C861B9" w:rsidRDefault="00C861B9" w:rsidP="00C861B9">
            <w:pPr>
              <w:jc w:val="center"/>
            </w:pPr>
            <w:r w:rsidRPr="00C861B9">
              <w:t>250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40607C42" w14:textId="77777777" w:rsidR="00C861B9" w:rsidRPr="00C861B9" w:rsidRDefault="00C861B9" w:rsidP="00C861B9">
            <w:pPr>
              <w:jc w:val="center"/>
            </w:pPr>
            <w:r w:rsidRPr="00C861B9">
              <w:t>1</w:t>
            </w:r>
          </w:p>
        </w:tc>
        <w:tc>
          <w:tcPr>
            <w:tcW w:w="980" w:type="dxa"/>
            <w:tcBorders>
              <w:left w:val="single" w:sz="8" w:space="0" w:color="auto"/>
            </w:tcBorders>
            <w:noWrap/>
            <w:hideMark/>
          </w:tcPr>
          <w:p w14:paraId="508BBBBA" w14:textId="7315DC21" w:rsidR="00C861B9" w:rsidRPr="00C861B9" w:rsidRDefault="00C861B9" w:rsidP="00C861B9">
            <w:pPr>
              <w:jc w:val="center"/>
            </w:pPr>
            <w:r>
              <w:t xml:space="preserve"> </w:t>
            </w:r>
          </w:p>
        </w:tc>
        <w:tc>
          <w:tcPr>
            <w:tcW w:w="540" w:type="dxa"/>
            <w:noWrap/>
            <w:hideMark/>
          </w:tcPr>
          <w:p w14:paraId="1BADC0EA" w14:textId="5CA9D4BD" w:rsidR="00C861B9" w:rsidRPr="00C861B9" w:rsidRDefault="00C861B9" w:rsidP="00C861B9">
            <w:pPr>
              <w:jc w:val="center"/>
            </w:pPr>
            <w:r>
              <w:t xml:space="preserve"> </w:t>
            </w:r>
          </w:p>
        </w:tc>
        <w:tc>
          <w:tcPr>
            <w:tcW w:w="1340" w:type="dxa"/>
            <w:noWrap/>
            <w:hideMark/>
          </w:tcPr>
          <w:p w14:paraId="73CE8B86" w14:textId="4A344448" w:rsidR="00C861B9" w:rsidRPr="00C861B9" w:rsidRDefault="00C861B9" w:rsidP="00C861B9">
            <w:pPr>
              <w:jc w:val="center"/>
            </w:pPr>
            <w:r>
              <w:t xml:space="preserve"> 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noWrap/>
            <w:hideMark/>
          </w:tcPr>
          <w:p w14:paraId="55CB8E90" w14:textId="77777777" w:rsidR="00C861B9" w:rsidRPr="00C861B9" w:rsidRDefault="00C861B9" w:rsidP="00C861B9">
            <w:pPr>
              <w:jc w:val="center"/>
            </w:pPr>
          </w:p>
        </w:tc>
      </w:tr>
      <w:tr w:rsidR="00C861B9" w:rsidRPr="00C861B9" w14:paraId="5D9422F1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  <w:bottom w:val="single" w:sz="4" w:space="0" w:color="auto"/>
            </w:tcBorders>
            <w:noWrap/>
            <w:hideMark/>
          </w:tcPr>
          <w:p w14:paraId="28F02515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tcBorders>
              <w:bottom w:val="single" w:sz="4" w:space="0" w:color="auto"/>
            </w:tcBorders>
            <w:noWrap/>
            <w:hideMark/>
          </w:tcPr>
          <w:p w14:paraId="1FCB70C5" w14:textId="77777777" w:rsidR="00C861B9" w:rsidRPr="00C861B9" w:rsidRDefault="00C861B9" w:rsidP="00C861B9">
            <w:pPr>
              <w:jc w:val="center"/>
            </w:pPr>
            <w:r w:rsidRPr="00C861B9">
              <w:t>34.9</w:t>
            </w:r>
          </w:p>
        </w:tc>
        <w:tc>
          <w:tcPr>
            <w:tcW w:w="1340" w:type="dxa"/>
            <w:tcBorders>
              <w:bottom w:val="single" w:sz="4" w:space="0" w:color="auto"/>
            </w:tcBorders>
            <w:noWrap/>
            <w:hideMark/>
          </w:tcPr>
          <w:p w14:paraId="5AB1FCBF" w14:textId="77777777" w:rsidR="00C861B9" w:rsidRPr="00C861B9" w:rsidRDefault="00C861B9" w:rsidP="00C861B9">
            <w:pPr>
              <w:jc w:val="center"/>
            </w:pPr>
            <w:r w:rsidRPr="00C861B9">
              <w:t>220</w:t>
            </w:r>
          </w:p>
        </w:tc>
        <w:tc>
          <w:tcPr>
            <w:tcW w:w="920" w:type="dxa"/>
            <w:tcBorders>
              <w:bottom w:val="single" w:sz="4" w:space="0" w:color="auto"/>
              <w:right w:val="single" w:sz="8" w:space="0" w:color="auto"/>
            </w:tcBorders>
            <w:noWrap/>
            <w:hideMark/>
          </w:tcPr>
          <w:p w14:paraId="793A1AA7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  <w:bottom w:val="single" w:sz="4" w:space="0" w:color="auto"/>
            </w:tcBorders>
            <w:noWrap/>
            <w:hideMark/>
          </w:tcPr>
          <w:p w14:paraId="451D6EC1" w14:textId="28AAE0AA" w:rsidR="00C861B9" w:rsidRPr="00C861B9" w:rsidRDefault="00C861B9" w:rsidP="00C861B9">
            <w:pPr>
              <w:jc w:val="center"/>
            </w:pPr>
            <w:r>
              <w:t xml:space="preserve"> </w:t>
            </w:r>
          </w:p>
        </w:tc>
        <w:tc>
          <w:tcPr>
            <w:tcW w:w="540" w:type="dxa"/>
            <w:tcBorders>
              <w:bottom w:val="single" w:sz="4" w:space="0" w:color="auto"/>
            </w:tcBorders>
            <w:noWrap/>
            <w:hideMark/>
          </w:tcPr>
          <w:p w14:paraId="152EC625" w14:textId="7A53313F" w:rsidR="00C861B9" w:rsidRPr="00C861B9" w:rsidRDefault="00C861B9" w:rsidP="00C861B9">
            <w:pPr>
              <w:jc w:val="center"/>
            </w:pPr>
            <w:r>
              <w:t xml:space="preserve"> </w:t>
            </w:r>
          </w:p>
        </w:tc>
        <w:tc>
          <w:tcPr>
            <w:tcW w:w="1340" w:type="dxa"/>
            <w:tcBorders>
              <w:bottom w:val="single" w:sz="4" w:space="0" w:color="auto"/>
            </w:tcBorders>
            <w:noWrap/>
            <w:hideMark/>
          </w:tcPr>
          <w:p w14:paraId="3E743FB9" w14:textId="522C5021" w:rsidR="00C861B9" w:rsidRPr="00C861B9" w:rsidRDefault="00C861B9" w:rsidP="00C861B9">
            <w:pPr>
              <w:jc w:val="center"/>
            </w:pPr>
            <w:r>
              <w:t xml:space="preserve"> </w:t>
            </w:r>
          </w:p>
        </w:tc>
        <w:tc>
          <w:tcPr>
            <w:tcW w:w="920" w:type="dxa"/>
            <w:tcBorders>
              <w:bottom w:val="single" w:sz="4" w:space="0" w:color="auto"/>
              <w:right w:val="single" w:sz="8" w:space="0" w:color="auto"/>
            </w:tcBorders>
            <w:noWrap/>
            <w:hideMark/>
          </w:tcPr>
          <w:p w14:paraId="0CBD8496" w14:textId="77777777" w:rsidR="00C861B9" w:rsidRPr="00C861B9" w:rsidRDefault="00C861B9" w:rsidP="00C861B9">
            <w:pPr>
              <w:jc w:val="center"/>
            </w:pPr>
          </w:p>
        </w:tc>
      </w:tr>
      <w:tr w:rsidR="00C861B9" w:rsidRPr="00C861B9" w14:paraId="15D5CFDC" w14:textId="77777777" w:rsidTr="007417F2">
        <w:trPr>
          <w:trHeight w:val="288"/>
        </w:trPr>
        <w:tc>
          <w:tcPr>
            <w:tcW w:w="980" w:type="dxa"/>
            <w:tcBorders>
              <w:left w:val="single" w:sz="8" w:space="0" w:color="auto"/>
              <w:bottom w:val="single" w:sz="8" w:space="0" w:color="auto"/>
            </w:tcBorders>
            <w:noWrap/>
            <w:hideMark/>
          </w:tcPr>
          <w:p w14:paraId="170D5716" w14:textId="77777777" w:rsidR="00C861B9" w:rsidRPr="00C861B9" w:rsidRDefault="00C861B9" w:rsidP="00C861B9">
            <w:pPr>
              <w:jc w:val="center"/>
            </w:pPr>
            <w:r w:rsidRPr="00C861B9">
              <w:t>Site 4</w:t>
            </w:r>
          </w:p>
        </w:tc>
        <w:tc>
          <w:tcPr>
            <w:tcW w:w="540" w:type="dxa"/>
            <w:tcBorders>
              <w:bottom w:val="single" w:sz="8" w:space="0" w:color="auto"/>
            </w:tcBorders>
            <w:noWrap/>
            <w:hideMark/>
          </w:tcPr>
          <w:p w14:paraId="75D2B12B" w14:textId="77777777" w:rsidR="00C861B9" w:rsidRPr="00C861B9" w:rsidRDefault="00C861B9" w:rsidP="00C861B9">
            <w:pPr>
              <w:jc w:val="center"/>
            </w:pPr>
            <w:r w:rsidRPr="00C861B9">
              <w:t>36.8</w:t>
            </w:r>
          </w:p>
        </w:tc>
        <w:tc>
          <w:tcPr>
            <w:tcW w:w="1340" w:type="dxa"/>
            <w:tcBorders>
              <w:bottom w:val="single" w:sz="8" w:space="0" w:color="auto"/>
            </w:tcBorders>
            <w:noWrap/>
            <w:hideMark/>
          </w:tcPr>
          <w:p w14:paraId="2EE3B815" w14:textId="77777777" w:rsidR="00C861B9" w:rsidRPr="00C861B9" w:rsidRDefault="00C861B9" w:rsidP="00C861B9">
            <w:pPr>
              <w:jc w:val="center"/>
            </w:pPr>
            <w:r w:rsidRPr="00C861B9">
              <w:t>150</w:t>
            </w:r>
          </w:p>
        </w:tc>
        <w:tc>
          <w:tcPr>
            <w:tcW w:w="920" w:type="dxa"/>
            <w:tcBorders>
              <w:bottom w:val="single" w:sz="8" w:space="0" w:color="auto"/>
              <w:right w:val="single" w:sz="8" w:space="0" w:color="auto"/>
            </w:tcBorders>
            <w:noWrap/>
            <w:hideMark/>
          </w:tcPr>
          <w:p w14:paraId="7119C209" w14:textId="77777777" w:rsidR="00C861B9" w:rsidRPr="00C861B9" w:rsidRDefault="00C861B9" w:rsidP="00C861B9">
            <w:pPr>
              <w:jc w:val="center"/>
            </w:pPr>
            <w:r w:rsidRPr="00C861B9">
              <w:t>0</w:t>
            </w:r>
          </w:p>
        </w:tc>
        <w:tc>
          <w:tcPr>
            <w:tcW w:w="980" w:type="dxa"/>
            <w:tcBorders>
              <w:left w:val="single" w:sz="8" w:space="0" w:color="auto"/>
              <w:bottom w:val="single" w:sz="8" w:space="0" w:color="auto"/>
            </w:tcBorders>
            <w:noWrap/>
            <w:hideMark/>
          </w:tcPr>
          <w:p w14:paraId="0435CD42" w14:textId="3E79AB35" w:rsidR="00C861B9" w:rsidRPr="00C861B9" w:rsidRDefault="00C861B9" w:rsidP="00C861B9">
            <w:pPr>
              <w:jc w:val="center"/>
            </w:pPr>
            <w:r>
              <w:t xml:space="preserve"> </w:t>
            </w:r>
          </w:p>
        </w:tc>
        <w:tc>
          <w:tcPr>
            <w:tcW w:w="540" w:type="dxa"/>
            <w:tcBorders>
              <w:bottom w:val="single" w:sz="8" w:space="0" w:color="auto"/>
            </w:tcBorders>
            <w:noWrap/>
            <w:hideMark/>
          </w:tcPr>
          <w:p w14:paraId="1F10055E" w14:textId="64952EE0" w:rsidR="00C861B9" w:rsidRPr="00C861B9" w:rsidRDefault="00C861B9" w:rsidP="00C861B9">
            <w:pPr>
              <w:jc w:val="center"/>
            </w:pPr>
            <w:r>
              <w:t xml:space="preserve"> </w:t>
            </w:r>
          </w:p>
        </w:tc>
        <w:tc>
          <w:tcPr>
            <w:tcW w:w="1340" w:type="dxa"/>
            <w:tcBorders>
              <w:bottom w:val="single" w:sz="8" w:space="0" w:color="auto"/>
            </w:tcBorders>
            <w:noWrap/>
            <w:hideMark/>
          </w:tcPr>
          <w:p w14:paraId="44AA96F4" w14:textId="090AD0E4" w:rsidR="00C861B9" w:rsidRPr="00C861B9" w:rsidRDefault="00C861B9" w:rsidP="00C861B9">
            <w:pPr>
              <w:jc w:val="center"/>
            </w:pPr>
            <w:r>
              <w:t xml:space="preserve"> </w:t>
            </w:r>
          </w:p>
        </w:tc>
        <w:tc>
          <w:tcPr>
            <w:tcW w:w="920" w:type="dxa"/>
            <w:tcBorders>
              <w:bottom w:val="single" w:sz="8" w:space="0" w:color="auto"/>
              <w:right w:val="single" w:sz="8" w:space="0" w:color="auto"/>
            </w:tcBorders>
            <w:noWrap/>
            <w:hideMark/>
          </w:tcPr>
          <w:p w14:paraId="5F6DE422" w14:textId="7EFC7891" w:rsidR="00C861B9" w:rsidRPr="00C861B9" w:rsidRDefault="00C861B9" w:rsidP="00C861B9">
            <w:pPr>
              <w:jc w:val="center"/>
            </w:pPr>
            <w:r>
              <w:t xml:space="preserve"> </w:t>
            </w:r>
          </w:p>
        </w:tc>
      </w:tr>
    </w:tbl>
    <w:p w14:paraId="101A7227" w14:textId="6260CA3C" w:rsidR="007417F2" w:rsidRDefault="007417F2" w:rsidP="00E46A0E">
      <w:pPr>
        <w:pStyle w:val="Caption"/>
        <w:keepNext/>
      </w:pPr>
      <w:bookmarkStart w:id="7" w:name="_Ref30190391"/>
      <w:bookmarkStart w:id="8" w:name="_Ref30188440"/>
      <w:r>
        <w:lastRenderedPageBreak/>
        <w:t xml:space="preserve">Table </w:t>
      </w:r>
      <w:r w:rsidR="00C8291D">
        <w:fldChar w:fldCharType="begin"/>
      </w:r>
      <w:r w:rsidR="00C8291D">
        <w:instrText xml:space="preserve"> SEQ Table \* ARABIC </w:instrText>
      </w:r>
      <w:r w:rsidR="00C8291D">
        <w:fldChar w:fldCharType="separate"/>
      </w:r>
      <w:r w:rsidR="002D36A8">
        <w:rPr>
          <w:noProof/>
        </w:rPr>
        <w:t>7</w:t>
      </w:r>
      <w:r w:rsidR="00C8291D">
        <w:rPr>
          <w:noProof/>
        </w:rPr>
        <w:fldChar w:fldCharType="end"/>
      </w:r>
      <w:bookmarkEnd w:id="7"/>
      <w:r>
        <w:t>. NBS Data</w:t>
      </w:r>
      <w:bookmarkEnd w:id="8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8"/>
        <w:gridCol w:w="495"/>
        <w:gridCol w:w="1474"/>
        <w:gridCol w:w="1038"/>
        <w:gridCol w:w="1098"/>
        <w:gridCol w:w="607"/>
        <w:gridCol w:w="1474"/>
        <w:gridCol w:w="1038"/>
      </w:tblGrid>
      <w:tr w:rsidR="007417F2" w:rsidRPr="007417F2" w14:paraId="216E4A98" w14:textId="77777777" w:rsidTr="007417F2">
        <w:trPr>
          <w:trHeight w:val="288"/>
        </w:trPr>
        <w:tc>
          <w:tcPr>
            <w:tcW w:w="109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noWrap/>
            <w:hideMark/>
          </w:tcPr>
          <w:p w14:paraId="7C22D30D" w14:textId="77777777" w:rsidR="007417F2" w:rsidRPr="007417F2" w:rsidRDefault="007417F2" w:rsidP="00E46A0E">
            <w:pPr>
              <w:keepNext/>
              <w:jc w:val="center"/>
            </w:pPr>
            <w:bookmarkStart w:id="9" w:name="_Hlk30188256"/>
            <w:r w:rsidRPr="007417F2">
              <w:t>site.name</w:t>
            </w:r>
          </w:p>
        </w:tc>
        <w:tc>
          <w:tcPr>
            <w:tcW w:w="495" w:type="dxa"/>
            <w:tcBorders>
              <w:top w:val="single" w:sz="8" w:space="0" w:color="auto"/>
              <w:bottom w:val="single" w:sz="8" w:space="0" w:color="auto"/>
            </w:tcBorders>
            <w:noWrap/>
            <w:hideMark/>
          </w:tcPr>
          <w:p w14:paraId="5F079BA6" w14:textId="77777777" w:rsidR="007417F2" w:rsidRPr="007417F2" w:rsidRDefault="007417F2" w:rsidP="00E46A0E">
            <w:pPr>
              <w:keepNext/>
              <w:jc w:val="center"/>
            </w:pPr>
            <w:proofErr w:type="spellStart"/>
            <w:r w:rsidRPr="007417F2">
              <w:t>yrs</w:t>
            </w:r>
            <w:proofErr w:type="spellEnd"/>
          </w:p>
        </w:tc>
        <w:tc>
          <w:tcPr>
            <w:tcW w:w="1474" w:type="dxa"/>
            <w:tcBorders>
              <w:top w:val="single" w:sz="8" w:space="0" w:color="auto"/>
              <w:bottom w:val="single" w:sz="8" w:space="0" w:color="auto"/>
            </w:tcBorders>
            <w:noWrap/>
            <w:hideMark/>
          </w:tcPr>
          <w:p w14:paraId="41EB07F2" w14:textId="77777777" w:rsidR="007417F2" w:rsidRPr="007417F2" w:rsidRDefault="007417F2" w:rsidP="00E46A0E">
            <w:pPr>
              <w:keepNext/>
              <w:jc w:val="center"/>
            </w:pPr>
            <w:proofErr w:type="spellStart"/>
            <w:r w:rsidRPr="007417F2">
              <w:t>max.pit.depth</w:t>
            </w:r>
            <w:proofErr w:type="spellEnd"/>
          </w:p>
        </w:tc>
        <w:tc>
          <w:tcPr>
            <w:tcW w:w="1038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noWrap/>
            <w:hideMark/>
          </w:tcPr>
          <w:p w14:paraId="709CA42E" w14:textId="77777777" w:rsidR="007417F2" w:rsidRPr="007417F2" w:rsidRDefault="007417F2" w:rsidP="00E46A0E">
            <w:pPr>
              <w:keepNext/>
              <w:jc w:val="center"/>
            </w:pPr>
            <w:r w:rsidRPr="007417F2">
              <w:t>censored</w:t>
            </w:r>
          </w:p>
        </w:tc>
        <w:tc>
          <w:tcPr>
            <w:tcW w:w="109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noWrap/>
            <w:hideMark/>
          </w:tcPr>
          <w:p w14:paraId="44536DAD" w14:textId="77777777" w:rsidR="007417F2" w:rsidRPr="007417F2" w:rsidRDefault="007417F2" w:rsidP="00E46A0E">
            <w:pPr>
              <w:keepNext/>
              <w:jc w:val="center"/>
            </w:pPr>
            <w:r w:rsidRPr="007417F2">
              <w:t>site.name</w:t>
            </w:r>
          </w:p>
        </w:tc>
        <w:tc>
          <w:tcPr>
            <w:tcW w:w="607" w:type="dxa"/>
            <w:tcBorders>
              <w:top w:val="single" w:sz="8" w:space="0" w:color="auto"/>
              <w:bottom w:val="single" w:sz="8" w:space="0" w:color="auto"/>
            </w:tcBorders>
            <w:noWrap/>
            <w:hideMark/>
          </w:tcPr>
          <w:p w14:paraId="4FA34E27" w14:textId="77777777" w:rsidR="007417F2" w:rsidRPr="007417F2" w:rsidRDefault="007417F2" w:rsidP="00E46A0E">
            <w:pPr>
              <w:keepNext/>
              <w:jc w:val="center"/>
            </w:pPr>
            <w:proofErr w:type="spellStart"/>
            <w:r w:rsidRPr="007417F2">
              <w:t>yrs</w:t>
            </w:r>
            <w:proofErr w:type="spellEnd"/>
          </w:p>
        </w:tc>
        <w:tc>
          <w:tcPr>
            <w:tcW w:w="1474" w:type="dxa"/>
            <w:tcBorders>
              <w:top w:val="single" w:sz="8" w:space="0" w:color="auto"/>
              <w:bottom w:val="single" w:sz="8" w:space="0" w:color="auto"/>
            </w:tcBorders>
            <w:noWrap/>
            <w:hideMark/>
          </w:tcPr>
          <w:p w14:paraId="46FA12DF" w14:textId="77777777" w:rsidR="007417F2" w:rsidRPr="007417F2" w:rsidRDefault="007417F2" w:rsidP="00E46A0E">
            <w:pPr>
              <w:keepNext/>
              <w:jc w:val="center"/>
            </w:pPr>
            <w:proofErr w:type="spellStart"/>
            <w:r w:rsidRPr="007417F2">
              <w:t>max.pit.depth</w:t>
            </w:r>
            <w:proofErr w:type="spellEnd"/>
          </w:p>
        </w:tc>
        <w:tc>
          <w:tcPr>
            <w:tcW w:w="1038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noWrap/>
            <w:hideMark/>
          </w:tcPr>
          <w:p w14:paraId="02B2D3A6" w14:textId="77777777" w:rsidR="007417F2" w:rsidRPr="007417F2" w:rsidRDefault="007417F2" w:rsidP="00E46A0E">
            <w:pPr>
              <w:keepNext/>
              <w:jc w:val="center"/>
            </w:pPr>
            <w:r w:rsidRPr="007417F2">
              <w:t>censored</w:t>
            </w:r>
          </w:p>
        </w:tc>
      </w:tr>
      <w:bookmarkEnd w:id="9"/>
      <w:tr w:rsidR="007417F2" w:rsidRPr="007417F2" w14:paraId="2A65B00A" w14:textId="77777777" w:rsidTr="007417F2">
        <w:trPr>
          <w:trHeight w:val="288"/>
        </w:trPr>
        <w:tc>
          <w:tcPr>
            <w:tcW w:w="1098" w:type="dxa"/>
            <w:tcBorders>
              <w:top w:val="single" w:sz="8" w:space="0" w:color="auto"/>
              <w:left w:val="single" w:sz="8" w:space="0" w:color="auto"/>
            </w:tcBorders>
            <w:noWrap/>
            <w:hideMark/>
          </w:tcPr>
          <w:p w14:paraId="1F30610C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tcBorders>
              <w:top w:val="single" w:sz="8" w:space="0" w:color="auto"/>
            </w:tcBorders>
            <w:noWrap/>
            <w:hideMark/>
          </w:tcPr>
          <w:p w14:paraId="1E07B9D7" w14:textId="77777777" w:rsidR="007417F2" w:rsidRPr="007417F2" w:rsidRDefault="007417F2" w:rsidP="00E46A0E">
            <w:pPr>
              <w:keepNext/>
              <w:jc w:val="center"/>
            </w:pPr>
            <w:r w:rsidRPr="007417F2">
              <w:t>1.1</w:t>
            </w:r>
          </w:p>
        </w:tc>
        <w:tc>
          <w:tcPr>
            <w:tcW w:w="1474" w:type="dxa"/>
            <w:tcBorders>
              <w:top w:val="single" w:sz="8" w:space="0" w:color="auto"/>
            </w:tcBorders>
            <w:noWrap/>
            <w:hideMark/>
          </w:tcPr>
          <w:p w14:paraId="29713497" w14:textId="77777777" w:rsidR="007417F2" w:rsidRPr="007417F2" w:rsidRDefault="007417F2" w:rsidP="00E46A0E">
            <w:pPr>
              <w:keepNext/>
              <w:jc w:val="center"/>
            </w:pPr>
            <w:r w:rsidRPr="007417F2">
              <w:t>61.8</w:t>
            </w:r>
          </w:p>
        </w:tc>
        <w:tc>
          <w:tcPr>
            <w:tcW w:w="1038" w:type="dxa"/>
            <w:tcBorders>
              <w:top w:val="single" w:sz="8" w:space="0" w:color="auto"/>
              <w:right w:val="single" w:sz="8" w:space="0" w:color="auto"/>
            </w:tcBorders>
            <w:noWrap/>
            <w:hideMark/>
          </w:tcPr>
          <w:p w14:paraId="76FB4345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top w:val="single" w:sz="8" w:space="0" w:color="auto"/>
              <w:left w:val="single" w:sz="8" w:space="0" w:color="auto"/>
            </w:tcBorders>
            <w:noWrap/>
            <w:hideMark/>
          </w:tcPr>
          <w:p w14:paraId="205093AC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tcBorders>
              <w:top w:val="single" w:sz="8" w:space="0" w:color="auto"/>
            </w:tcBorders>
            <w:noWrap/>
            <w:hideMark/>
          </w:tcPr>
          <w:p w14:paraId="4E3DECA6" w14:textId="77777777" w:rsidR="007417F2" w:rsidRPr="007417F2" w:rsidRDefault="007417F2" w:rsidP="00E46A0E">
            <w:pPr>
              <w:keepNext/>
              <w:jc w:val="center"/>
            </w:pPr>
            <w:r w:rsidRPr="007417F2">
              <w:t>7.6</w:t>
            </w:r>
          </w:p>
        </w:tc>
        <w:tc>
          <w:tcPr>
            <w:tcW w:w="1474" w:type="dxa"/>
            <w:tcBorders>
              <w:top w:val="single" w:sz="8" w:space="0" w:color="auto"/>
            </w:tcBorders>
            <w:noWrap/>
            <w:hideMark/>
          </w:tcPr>
          <w:p w14:paraId="38AC7ADD" w14:textId="77777777" w:rsidR="007417F2" w:rsidRPr="007417F2" w:rsidRDefault="007417F2" w:rsidP="00E46A0E">
            <w:pPr>
              <w:keepNext/>
              <w:jc w:val="center"/>
            </w:pPr>
            <w:r w:rsidRPr="007417F2">
              <w:t>66.1</w:t>
            </w:r>
          </w:p>
        </w:tc>
        <w:tc>
          <w:tcPr>
            <w:tcW w:w="1038" w:type="dxa"/>
            <w:tcBorders>
              <w:top w:val="single" w:sz="8" w:space="0" w:color="auto"/>
              <w:right w:val="single" w:sz="8" w:space="0" w:color="auto"/>
            </w:tcBorders>
            <w:noWrap/>
            <w:hideMark/>
          </w:tcPr>
          <w:p w14:paraId="4BF252F7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775768F6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1A1F2F1A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395EA627" w14:textId="77777777" w:rsidR="007417F2" w:rsidRPr="007417F2" w:rsidRDefault="007417F2" w:rsidP="00E46A0E">
            <w:pPr>
              <w:keepNext/>
              <w:jc w:val="center"/>
            </w:pPr>
            <w:r w:rsidRPr="007417F2">
              <w:t>1.1</w:t>
            </w:r>
          </w:p>
        </w:tc>
        <w:tc>
          <w:tcPr>
            <w:tcW w:w="1474" w:type="dxa"/>
            <w:noWrap/>
            <w:hideMark/>
          </w:tcPr>
          <w:p w14:paraId="7F18F85C" w14:textId="77777777" w:rsidR="007417F2" w:rsidRPr="007417F2" w:rsidRDefault="007417F2" w:rsidP="00E46A0E">
            <w:pPr>
              <w:keepNext/>
              <w:jc w:val="center"/>
            </w:pPr>
            <w:r w:rsidRPr="007417F2">
              <w:t>65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7BFCEB96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30E6D799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22E9D709" w14:textId="77777777" w:rsidR="007417F2" w:rsidRPr="007417F2" w:rsidRDefault="007417F2" w:rsidP="00E46A0E">
            <w:pPr>
              <w:keepNext/>
              <w:jc w:val="center"/>
            </w:pPr>
            <w:r w:rsidRPr="007417F2">
              <w:t>7.6</w:t>
            </w:r>
          </w:p>
        </w:tc>
        <w:tc>
          <w:tcPr>
            <w:tcW w:w="1474" w:type="dxa"/>
            <w:noWrap/>
            <w:hideMark/>
          </w:tcPr>
          <w:p w14:paraId="7FEB2E8F" w14:textId="77777777" w:rsidR="007417F2" w:rsidRPr="007417F2" w:rsidRDefault="007417F2" w:rsidP="00E46A0E">
            <w:pPr>
              <w:keepNext/>
              <w:jc w:val="center"/>
            </w:pPr>
            <w:r w:rsidRPr="007417F2">
              <w:t>68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7C663049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7FDC962D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6F629CBA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3523730C" w14:textId="77777777" w:rsidR="007417F2" w:rsidRPr="007417F2" w:rsidRDefault="007417F2" w:rsidP="00E46A0E">
            <w:pPr>
              <w:keepNext/>
              <w:jc w:val="center"/>
            </w:pPr>
            <w:r w:rsidRPr="007417F2">
              <w:t>1.1</w:t>
            </w:r>
          </w:p>
        </w:tc>
        <w:tc>
          <w:tcPr>
            <w:tcW w:w="1474" w:type="dxa"/>
            <w:noWrap/>
            <w:hideMark/>
          </w:tcPr>
          <w:p w14:paraId="2C01675B" w14:textId="77777777" w:rsidR="007417F2" w:rsidRPr="007417F2" w:rsidRDefault="007417F2" w:rsidP="00E46A0E">
            <w:pPr>
              <w:keepNext/>
              <w:jc w:val="center"/>
            </w:pPr>
            <w:r w:rsidRPr="007417F2">
              <w:t>38.2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4CE6D949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4F2AAD72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334CC5C8" w14:textId="77777777" w:rsidR="007417F2" w:rsidRPr="007417F2" w:rsidRDefault="007417F2" w:rsidP="00E46A0E">
            <w:pPr>
              <w:keepNext/>
              <w:jc w:val="center"/>
            </w:pPr>
            <w:r w:rsidRPr="007417F2">
              <w:t>7.7</w:t>
            </w:r>
          </w:p>
        </w:tc>
        <w:tc>
          <w:tcPr>
            <w:tcW w:w="1474" w:type="dxa"/>
            <w:noWrap/>
            <w:hideMark/>
          </w:tcPr>
          <w:p w14:paraId="234C5B8E" w14:textId="77777777" w:rsidR="007417F2" w:rsidRPr="007417F2" w:rsidRDefault="007417F2" w:rsidP="00E46A0E">
            <w:pPr>
              <w:keepNext/>
              <w:jc w:val="center"/>
            </w:pPr>
            <w:r w:rsidRPr="007417F2">
              <w:t>94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43611E84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695EDFEB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4C7A2F96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0680756C" w14:textId="77777777" w:rsidR="007417F2" w:rsidRPr="007417F2" w:rsidRDefault="007417F2" w:rsidP="00E46A0E">
            <w:pPr>
              <w:keepNext/>
              <w:jc w:val="center"/>
            </w:pPr>
            <w:r w:rsidRPr="007417F2">
              <w:t>1.2</w:t>
            </w:r>
          </w:p>
        </w:tc>
        <w:tc>
          <w:tcPr>
            <w:tcW w:w="1474" w:type="dxa"/>
            <w:noWrap/>
            <w:hideMark/>
          </w:tcPr>
          <w:p w14:paraId="0925613E" w14:textId="77777777" w:rsidR="007417F2" w:rsidRPr="007417F2" w:rsidRDefault="007417F2" w:rsidP="00E46A0E">
            <w:pPr>
              <w:keepNext/>
              <w:jc w:val="center"/>
            </w:pPr>
            <w:r w:rsidRPr="007417F2">
              <w:t>2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7A10330E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5A838E61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03FA0778" w14:textId="77777777" w:rsidR="007417F2" w:rsidRPr="007417F2" w:rsidRDefault="007417F2" w:rsidP="00E46A0E">
            <w:pPr>
              <w:keepNext/>
              <w:jc w:val="center"/>
            </w:pPr>
            <w:r w:rsidRPr="007417F2">
              <w:t>7.7</w:t>
            </w:r>
          </w:p>
        </w:tc>
        <w:tc>
          <w:tcPr>
            <w:tcW w:w="1474" w:type="dxa"/>
            <w:noWrap/>
            <w:hideMark/>
          </w:tcPr>
          <w:p w14:paraId="29FD2D1C" w14:textId="77777777" w:rsidR="007417F2" w:rsidRPr="007417F2" w:rsidRDefault="007417F2" w:rsidP="00E46A0E">
            <w:pPr>
              <w:keepNext/>
              <w:jc w:val="center"/>
            </w:pPr>
            <w:r w:rsidRPr="007417F2">
              <w:t>16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70B84C95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49B79A3F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77C13ADF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4AFC6A8E" w14:textId="77777777" w:rsidR="007417F2" w:rsidRPr="007417F2" w:rsidRDefault="007417F2" w:rsidP="00E46A0E">
            <w:pPr>
              <w:keepNext/>
              <w:jc w:val="center"/>
            </w:pPr>
            <w:r w:rsidRPr="007417F2">
              <w:t>1.2</w:t>
            </w:r>
          </w:p>
        </w:tc>
        <w:tc>
          <w:tcPr>
            <w:tcW w:w="1474" w:type="dxa"/>
            <w:noWrap/>
            <w:hideMark/>
          </w:tcPr>
          <w:p w14:paraId="5090B901" w14:textId="77777777" w:rsidR="007417F2" w:rsidRPr="007417F2" w:rsidRDefault="007417F2" w:rsidP="00E46A0E">
            <w:pPr>
              <w:keepNext/>
              <w:jc w:val="center"/>
            </w:pPr>
            <w:r w:rsidRPr="007417F2">
              <w:t>2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B163906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7E9676F7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6D5ECF20" w14:textId="77777777" w:rsidR="007417F2" w:rsidRPr="007417F2" w:rsidRDefault="007417F2" w:rsidP="00E46A0E">
            <w:pPr>
              <w:keepNext/>
              <w:jc w:val="center"/>
            </w:pPr>
            <w:r w:rsidRPr="007417F2">
              <w:t>7.7</w:t>
            </w:r>
          </w:p>
        </w:tc>
        <w:tc>
          <w:tcPr>
            <w:tcW w:w="1474" w:type="dxa"/>
            <w:noWrap/>
            <w:hideMark/>
          </w:tcPr>
          <w:p w14:paraId="693CDFF4" w14:textId="77777777" w:rsidR="007417F2" w:rsidRPr="007417F2" w:rsidRDefault="007417F2" w:rsidP="00E46A0E">
            <w:pPr>
              <w:keepNext/>
              <w:jc w:val="center"/>
            </w:pPr>
            <w:r w:rsidRPr="007417F2">
              <w:t>57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F68920B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46507E3A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23A52C18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129959F5" w14:textId="77777777" w:rsidR="007417F2" w:rsidRPr="007417F2" w:rsidRDefault="007417F2" w:rsidP="00E46A0E">
            <w:pPr>
              <w:keepNext/>
              <w:jc w:val="center"/>
            </w:pPr>
            <w:r w:rsidRPr="007417F2">
              <w:t>1.3</w:t>
            </w:r>
          </w:p>
        </w:tc>
        <w:tc>
          <w:tcPr>
            <w:tcW w:w="1474" w:type="dxa"/>
            <w:noWrap/>
            <w:hideMark/>
          </w:tcPr>
          <w:p w14:paraId="201CB930" w14:textId="77777777" w:rsidR="007417F2" w:rsidRPr="007417F2" w:rsidRDefault="007417F2" w:rsidP="00E46A0E">
            <w:pPr>
              <w:keepNext/>
              <w:jc w:val="center"/>
            </w:pPr>
            <w:r w:rsidRPr="007417F2">
              <w:t>46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08F92E39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5A6EF4A2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6DABBFF8" w14:textId="77777777" w:rsidR="007417F2" w:rsidRPr="007417F2" w:rsidRDefault="007417F2" w:rsidP="00E46A0E">
            <w:pPr>
              <w:keepNext/>
              <w:jc w:val="center"/>
            </w:pPr>
            <w:r w:rsidRPr="007417F2">
              <w:t>7.7</w:t>
            </w:r>
          </w:p>
        </w:tc>
        <w:tc>
          <w:tcPr>
            <w:tcW w:w="1474" w:type="dxa"/>
            <w:noWrap/>
            <w:hideMark/>
          </w:tcPr>
          <w:p w14:paraId="70F0741E" w14:textId="77777777" w:rsidR="007417F2" w:rsidRPr="007417F2" w:rsidRDefault="007417F2" w:rsidP="00E46A0E">
            <w:pPr>
              <w:keepNext/>
              <w:jc w:val="center"/>
            </w:pPr>
            <w:r w:rsidRPr="007417F2">
              <w:t>66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3A399CF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19A06596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190763B8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4B894BDB" w14:textId="77777777" w:rsidR="007417F2" w:rsidRPr="007417F2" w:rsidRDefault="007417F2" w:rsidP="00E46A0E">
            <w:pPr>
              <w:keepNext/>
              <w:jc w:val="center"/>
            </w:pPr>
            <w:r w:rsidRPr="007417F2">
              <w:t>1.4</w:t>
            </w:r>
          </w:p>
        </w:tc>
        <w:tc>
          <w:tcPr>
            <w:tcW w:w="1474" w:type="dxa"/>
            <w:noWrap/>
            <w:hideMark/>
          </w:tcPr>
          <w:p w14:paraId="6D2FEB5F" w14:textId="77777777" w:rsidR="007417F2" w:rsidRPr="007417F2" w:rsidRDefault="007417F2" w:rsidP="00E46A0E">
            <w:pPr>
              <w:keepNext/>
              <w:jc w:val="center"/>
            </w:pPr>
            <w:r w:rsidRPr="007417F2">
              <w:t>42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62657B0B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6A2E459C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0C31721A" w14:textId="77777777" w:rsidR="007417F2" w:rsidRPr="007417F2" w:rsidRDefault="007417F2" w:rsidP="00E46A0E">
            <w:pPr>
              <w:keepNext/>
              <w:jc w:val="center"/>
            </w:pPr>
            <w:r w:rsidRPr="007417F2">
              <w:t>7.8</w:t>
            </w:r>
          </w:p>
        </w:tc>
        <w:tc>
          <w:tcPr>
            <w:tcW w:w="1474" w:type="dxa"/>
            <w:noWrap/>
            <w:hideMark/>
          </w:tcPr>
          <w:p w14:paraId="5FF30FA8" w14:textId="77777777" w:rsidR="007417F2" w:rsidRPr="007417F2" w:rsidRDefault="007417F2" w:rsidP="00E46A0E">
            <w:pPr>
              <w:keepNext/>
              <w:jc w:val="center"/>
            </w:pPr>
            <w:r w:rsidRPr="007417F2">
              <w:t>61.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0AAC936D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71DD8378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3965ECAE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1635AA1A" w14:textId="77777777" w:rsidR="007417F2" w:rsidRPr="007417F2" w:rsidRDefault="007417F2" w:rsidP="00E46A0E">
            <w:pPr>
              <w:keepNext/>
              <w:jc w:val="center"/>
            </w:pPr>
            <w:r w:rsidRPr="007417F2">
              <w:t>1.4</w:t>
            </w:r>
          </w:p>
        </w:tc>
        <w:tc>
          <w:tcPr>
            <w:tcW w:w="1474" w:type="dxa"/>
            <w:noWrap/>
            <w:hideMark/>
          </w:tcPr>
          <w:p w14:paraId="23CB6796" w14:textId="77777777" w:rsidR="007417F2" w:rsidRPr="007417F2" w:rsidRDefault="007417F2" w:rsidP="00E46A0E">
            <w:pPr>
              <w:keepNext/>
              <w:jc w:val="center"/>
            </w:pPr>
            <w:r w:rsidRPr="007417F2">
              <w:t>29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4D51AB8D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512F13B1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1613547B" w14:textId="77777777" w:rsidR="007417F2" w:rsidRPr="007417F2" w:rsidRDefault="007417F2" w:rsidP="00E46A0E">
            <w:pPr>
              <w:keepNext/>
              <w:jc w:val="center"/>
            </w:pPr>
            <w:r w:rsidRPr="007417F2">
              <w:t>7.9</w:t>
            </w:r>
          </w:p>
        </w:tc>
        <w:tc>
          <w:tcPr>
            <w:tcW w:w="1474" w:type="dxa"/>
            <w:noWrap/>
            <w:hideMark/>
          </w:tcPr>
          <w:p w14:paraId="7E9CAABA" w14:textId="77777777" w:rsidR="007417F2" w:rsidRPr="007417F2" w:rsidRDefault="007417F2" w:rsidP="00E46A0E">
            <w:pPr>
              <w:keepNext/>
              <w:jc w:val="center"/>
            </w:pPr>
            <w:r w:rsidRPr="007417F2">
              <w:t>83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B4E9CAD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49A082D8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5A097EA4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394C30B8" w14:textId="77777777" w:rsidR="007417F2" w:rsidRPr="007417F2" w:rsidRDefault="007417F2" w:rsidP="00E46A0E">
            <w:pPr>
              <w:keepNext/>
              <w:jc w:val="center"/>
            </w:pPr>
            <w:r w:rsidRPr="007417F2">
              <w:t>1.5</w:t>
            </w:r>
          </w:p>
        </w:tc>
        <w:tc>
          <w:tcPr>
            <w:tcW w:w="1474" w:type="dxa"/>
            <w:noWrap/>
            <w:hideMark/>
          </w:tcPr>
          <w:p w14:paraId="3AF5E633" w14:textId="77777777" w:rsidR="007417F2" w:rsidRPr="007417F2" w:rsidRDefault="007417F2" w:rsidP="00E46A0E">
            <w:pPr>
              <w:keepNext/>
              <w:jc w:val="center"/>
            </w:pPr>
            <w:r w:rsidRPr="007417F2">
              <w:t>79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068D06D3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6B4B8D63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4C7C0CC5" w14:textId="77777777" w:rsidR="007417F2" w:rsidRPr="007417F2" w:rsidRDefault="007417F2" w:rsidP="00E46A0E">
            <w:pPr>
              <w:keepNext/>
              <w:jc w:val="center"/>
            </w:pPr>
            <w:r w:rsidRPr="007417F2">
              <w:t>8</w:t>
            </w:r>
          </w:p>
        </w:tc>
        <w:tc>
          <w:tcPr>
            <w:tcW w:w="1474" w:type="dxa"/>
            <w:noWrap/>
            <w:hideMark/>
          </w:tcPr>
          <w:p w14:paraId="4E02BA81" w14:textId="77777777" w:rsidR="007417F2" w:rsidRPr="007417F2" w:rsidRDefault="007417F2" w:rsidP="00E46A0E">
            <w:pPr>
              <w:keepNext/>
              <w:jc w:val="center"/>
            </w:pPr>
            <w:r w:rsidRPr="007417F2">
              <w:t>68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9B9D801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3AFF6900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2DC86233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7B6C0E2C" w14:textId="77777777" w:rsidR="007417F2" w:rsidRPr="007417F2" w:rsidRDefault="007417F2" w:rsidP="00E46A0E">
            <w:pPr>
              <w:keepNext/>
              <w:jc w:val="center"/>
            </w:pPr>
            <w:r w:rsidRPr="007417F2">
              <w:t>1.7</w:t>
            </w:r>
          </w:p>
        </w:tc>
        <w:tc>
          <w:tcPr>
            <w:tcW w:w="1474" w:type="dxa"/>
            <w:noWrap/>
            <w:hideMark/>
          </w:tcPr>
          <w:p w14:paraId="7B68B168" w14:textId="77777777" w:rsidR="007417F2" w:rsidRPr="007417F2" w:rsidRDefault="007417F2" w:rsidP="00E46A0E">
            <w:pPr>
              <w:keepNext/>
              <w:jc w:val="center"/>
            </w:pPr>
            <w:r w:rsidRPr="007417F2">
              <w:t>46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7A6AD3B2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6F4849AC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433F4EFC" w14:textId="77777777" w:rsidR="007417F2" w:rsidRPr="007417F2" w:rsidRDefault="007417F2" w:rsidP="00E46A0E">
            <w:pPr>
              <w:keepNext/>
              <w:jc w:val="center"/>
            </w:pPr>
            <w:r w:rsidRPr="007417F2">
              <w:t>8</w:t>
            </w:r>
          </w:p>
        </w:tc>
        <w:tc>
          <w:tcPr>
            <w:tcW w:w="1474" w:type="dxa"/>
            <w:noWrap/>
            <w:hideMark/>
          </w:tcPr>
          <w:p w14:paraId="6EC5EAFE" w14:textId="77777777" w:rsidR="007417F2" w:rsidRPr="007417F2" w:rsidRDefault="007417F2" w:rsidP="00E46A0E">
            <w:pPr>
              <w:keepNext/>
              <w:jc w:val="center"/>
            </w:pPr>
            <w:r w:rsidRPr="007417F2">
              <w:t>216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39D4FD1F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22A3EF3C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736BFD90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10EB71FB" w14:textId="77777777" w:rsidR="007417F2" w:rsidRPr="007417F2" w:rsidRDefault="007417F2" w:rsidP="00E46A0E">
            <w:pPr>
              <w:keepNext/>
              <w:jc w:val="center"/>
            </w:pPr>
            <w:r w:rsidRPr="007417F2">
              <w:t>1.9</w:t>
            </w:r>
          </w:p>
        </w:tc>
        <w:tc>
          <w:tcPr>
            <w:tcW w:w="1474" w:type="dxa"/>
            <w:noWrap/>
            <w:hideMark/>
          </w:tcPr>
          <w:p w14:paraId="3380569E" w14:textId="77777777" w:rsidR="007417F2" w:rsidRPr="007417F2" w:rsidRDefault="007417F2" w:rsidP="00E46A0E">
            <w:pPr>
              <w:keepNext/>
              <w:jc w:val="center"/>
            </w:pPr>
            <w:r w:rsidRPr="007417F2">
              <w:t>85.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D87BA39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3AFFF9D8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0920A4D8" w14:textId="77777777" w:rsidR="007417F2" w:rsidRPr="007417F2" w:rsidRDefault="007417F2" w:rsidP="00E46A0E">
            <w:pPr>
              <w:keepNext/>
              <w:jc w:val="center"/>
            </w:pPr>
            <w:r w:rsidRPr="007417F2">
              <w:t>8</w:t>
            </w:r>
          </w:p>
        </w:tc>
        <w:tc>
          <w:tcPr>
            <w:tcW w:w="1474" w:type="dxa"/>
            <w:noWrap/>
            <w:hideMark/>
          </w:tcPr>
          <w:p w14:paraId="4460AFFC" w14:textId="77777777" w:rsidR="007417F2" w:rsidRPr="007417F2" w:rsidRDefault="007417F2" w:rsidP="00E46A0E">
            <w:pPr>
              <w:keepNext/>
              <w:jc w:val="center"/>
            </w:pPr>
            <w:r w:rsidRPr="007417F2">
              <w:t>17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4C4C3541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6DA2B5D7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061D8480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3570E2B7" w14:textId="77777777" w:rsidR="007417F2" w:rsidRPr="007417F2" w:rsidRDefault="007417F2" w:rsidP="00E46A0E">
            <w:pPr>
              <w:keepNext/>
              <w:jc w:val="center"/>
            </w:pPr>
            <w:r w:rsidRPr="007417F2">
              <w:t>2</w:t>
            </w:r>
          </w:p>
        </w:tc>
        <w:tc>
          <w:tcPr>
            <w:tcW w:w="1474" w:type="dxa"/>
            <w:noWrap/>
            <w:hideMark/>
          </w:tcPr>
          <w:p w14:paraId="46B65382" w14:textId="77777777" w:rsidR="007417F2" w:rsidRPr="007417F2" w:rsidRDefault="007417F2" w:rsidP="00E46A0E">
            <w:pPr>
              <w:keepNext/>
              <w:jc w:val="center"/>
            </w:pPr>
            <w:r w:rsidRPr="007417F2">
              <w:t>59.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BAE7193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4E47FBF4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3A999A88" w14:textId="77777777" w:rsidR="007417F2" w:rsidRPr="007417F2" w:rsidRDefault="007417F2" w:rsidP="00E46A0E">
            <w:pPr>
              <w:keepNext/>
              <w:jc w:val="center"/>
            </w:pPr>
            <w:r w:rsidRPr="007417F2">
              <w:t>8</w:t>
            </w:r>
          </w:p>
        </w:tc>
        <w:tc>
          <w:tcPr>
            <w:tcW w:w="1474" w:type="dxa"/>
            <w:noWrap/>
            <w:hideMark/>
          </w:tcPr>
          <w:p w14:paraId="31CA138C" w14:textId="77777777" w:rsidR="007417F2" w:rsidRPr="007417F2" w:rsidRDefault="007417F2" w:rsidP="00E46A0E">
            <w:pPr>
              <w:keepNext/>
              <w:jc w:val="center"/>
            </w:pPr>
            <w:r w:rsidRPr="007417F2">
              <w:t>68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305CA7EB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6C817D72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1626E049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6C7708A3" w14:textId="77777777" w:rsidR="007417F2" w:rsidRPr="007417F2" w:rsidRDefault="007417F2" w:rsidP="00E46A0E">
            <w:pPr>
              <w:keepNext/>
              <w:jc w:val="center"/>
            </w:pPr>
            <w:r w:rsidRPr="007417F2">
              <w:t>2</w:t>
            </w:r>
          </w:p>
        </w:tc>
        <w:tc>
          <w:tcPr>
            <w:tcW w:w="1474" w:type="dxa"/>
            <w:noWrap/>
            <w:hideMark/>
          </w:tcPr>
          <w:p w14:paraId="2D93574B" w14:textId="77777777" w:rsidR="007417F2" w:rsidRPr="007417F2" w:rsidRDefault="007417F2" w:rsidP="00E46A0E">
            <w:pPr>
              <w:keepNext/>
              <w:jc w:val="center"/>
            </w:pPr>
            <w:r w:rsidRPr="007417F2">
              <w:t>44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08889850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7B47F426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126E53C3" w14:textId="77777777" w:rsidR="007417F2" w:rsidRPr="007417F2" w:rsidRDefault="007417F2" w:rsidP="00E46A0E">
            <w:pPr>
              <w:keepNext/>
              <w:jc w:val="center"/>
            </w:pPr>
            <w:r w:rsidRPr="007417F2">
              <w:t>8</w:t>
            </w:r>
          </w:p>
        </w:tc>
        <w:tc>
          <w:tcPr>
            <w:tcW w:w="1474" w:type="dxa"/>
            <w:noWrap/>
            <w:hideMark/>
          </w:tcPr>
          <w:p w14:paraId="2D90205B" w14:textId="77777777" w:rsidR="007417F2" w:rsidRPr="007417F2" w:rsidRDefault="007417F2" w:rsidP="00E46A0E">
            <w:pPr>
              <w:keepNext/>
              <w:jc w:val="center"/>
            </w:pPr>
            <w:r w:rsidRPr="007417F2">
              <w:t>96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0D360599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3F5E35EC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3EB66777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76AC0D2E" w14:textId="77777777" w:rsidR="007417F2" w:rsidRPr="007417F2" w:rsidRDefault="007417F2" w:rsidP="00E46A0E">
            <w:pPr>
              <w:keepNext/>
              <w:jc w:val="center"/>
            </w:pPr>
            <w:r w:rsidRPr="007417F2">
              <w:t>2</w:t>
            </w:r>
          </w:p>
        </w:tc>
        <w:tc>
          <w:tcPr>
            <w:tcW w:w="1474" w:type="dxa"/>
            <w:noWrap/>
            <w:hideMark/>
          </w:tcPr>
          <w:p w14:paraId="41828C75" w14:textId="77777777" w:rsidR="007417F2" w:rsidRPr="007417F2" w:rsidRDefault="007417F2" w:rsidP="00E46A0E">
            <w:pPr>
              <w:keepNext/>
              <w:jc w:val="center"/>
            </w:pPr>
            <w:r w:rsidRPr="007417F2">
              <w:t>68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485329F6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397DAAD1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250EF5B6" w14:textId="77777777" w:rsidR="007417F2" w:rsidRPr="007417F2" w:rsidRDefault="007417F2" w:rsidP="00E46A0E">
            <w:pPr>
              <w:keepNext/>
              <w:jc w:val="center"/>
            </w:pPr>
            <w:r w:rsidRPr="007417F2">
              <w:t>8</w:t>
            </w:r>
          </w:p>
        </w:tc>
        <w:tc>
          <w:tcPr>
            <w:tcW w:w="1474" w:type="dxa"/>
            <w:noWrap/>
            <w:hideMark/>
          </w:tcPr>
          <w:p w14:paraId="49F4FC2B" w14:textId="77777777" w:rsidR="007417F2" w:rsidRPr="007417F2" w:rsidRDefault="007417F2" w:rsidP="00E46A0E">
            <w:pPr>
              <w:keepNext/>
              <w:jc w:val="center"/>
            </w:pPr>
            <w:r w:rsidRPr="007417F2">
              <w:t>98.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67AC82C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431601E3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1C4774D4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7C59B78A" w14:textId="77777777" w:rsidR="007417F2" w:rsidRPr="007417F2" w:rsidRDefault="007417F2" w:rsidP="00E46A0E">
            <w:pPr>
              <w:keepNext/>
              <w:jc w:val="center"/>
            </w:pPr>
            <w:r w:rsidRPr="007417F2">
              <w:t>2</w:t>
            </w:r>
          </w:p>
        </w:tc>
        <w:tc>
          <w:tcPr>
            <w:tcW w:w="1474" w:type="dxa"/>
            <w:noWrap/>
            <w:hideMark/>
          </w:tcPr>
          <w:p w14:paraId="18E310C3" w14:textId="77777777" w:rsidR="007417F2" w:rsidRPr="007417F2" w:rsidRDefault="007417F2" w:rsidP="00E46A0E">
            <w:pPr>
              <w:keepNext/>
              <w:jc w:val="center"/>
            </w:pPr>
            <w:r w:rsidRPr="007417F2">
              <w:t>90.2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A06C468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50A9B321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1949E1AA" w14:textId="77777777" w:rsidR="007417F2" w:rsidRPr="007417F2" w:rsidRDefault="007417F2" w:rsidP="00E46A0E">
            <w:pPr>
              <w:keepNext/>
              <w:jc w:val="center"/>
            </w:pPr>
            <w:r w:rsidRPr="007417F2">
              <w:t>8</w:t>
            </w:r>
          </w:p>
        </w:tc>
        <w:tc>
          <w:tcPr>
            <w:tcW w:w="1474" w:type="dxa"/>
            <w:noWrap/>
            <w:hideMark/>
          </w:tcPr>
          <w:p w14:paraId="42630715" w14:textId="77777777" w:rsidR="007417F2" w:rsidRPr="007417F2" w:rsidRDefault="007417F2" w:rsidP="00E46A0E">
            <w:pPr>
              <w:keepNext/>
              <w:jc w:val="center"/>
            </w:pPr>
            <w:r w:rsidRPr="007417F2">
              <w:t>92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6C137FAD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3CBB8C8C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3E534CFD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1CBD527D" w14:textId="77777777" w:rsidR="007417F2" w:rsidRPr="007417F2" w:rsidRDefault="007417F2" w:rsidP="00E46A0E">
            <w:pPr>
              <w:keepNext/>
              <w:jc w:val="center"/>
            </w:pPr>
            <w:r w:rsidRPr="007417F2">
              <w:t>2</w:t>
            </w:r>
          </w:p>
        </w:tc>
        <w:tc>
          <w:tcPr>
            <w:tcW w:w="1474" w:type="dxa"/>
            <w:noWrap/>
            <w:hideMark/>
          </w:tcPr>
          <w:p w14:paraId="26125150" w14:textId="77777777" w:rsidR="007417F2" w:rsidRPr="007417F2" w:rsidRDefault="007417F2" w:rsidP="00E46A0E">
            <w:pPr>
              <w:keepNext/>
              <w:jc w:val="center"/>
            </w:pPr>
            <w:r w:rsidRPr="007417F2">
              <w:t>42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27C643FA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7C2AA675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0B40D224" w14:textId="77777777" w:rsidR="007417F2" w:rsidRPr="007417F2" w:rsidRDefault="007417F2" w:rsidP="00E46A0E">
            <w:pPr>
              <w:keepNext/>
              <w:jc w:val="center"/>
            </w:pPr>
            <w:r w:rsidRPr="007417F2">
              <w:t>8</w:t>
            </w:r>
          </w:p>
        </w:tc>
        <w:tc>
          <w:tcPr>
            <w:tcW w:w="1474" w:type="dxa"/>
            <w:noWrap/>
            <w:hideMark/>
          </w:tcPr>
          <w:p w14:paraId="50CA5777" w14:textId="77777777" w:rsidR="007417F2" w:rsidRPr="007417F2" w:rsidRDefault="007417F2" w:rsidP="00E46A0E">
            <w:pPr>
              <w:keepNext/>
              <w:jc w:val="center"/>
            </w:pPr>
            <w:r w:rsidRPr="007417F2">
              <w:t>135.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7D8A4665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6185DAFE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020BBA71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16FC43E4" w14:textId="77777777" w:rsidR="007417F2" w:rsidRPr="007417F2" w:rsidRDefault="007417F2" w:rsidP="00E46A0E">
            <w:pPr>
              <w:keepNext/>
              <w:jc w:val="center"/>
            </w:pPr>
            <w:r w:rsidRPr="007417F2">
              <w:t>2</w:t>
            </w:r>
          </w:p>
        </w:tc>
        <w:tc>
          <w:tcPr>
            <w:tcW w:w="1474" w:type="dxa"/>
            <w:noWrap/>
            <w:hideMark/>
          </w:tcPr>
          <w:p w14:paraId="66C53634" w14:textId="77777777" w:rsidR="007417F2" w:rsidRPr="007417F2" w:rsidRDefault="007417F2" w:rsidP="00E46A0E">
            <w:pPr>
              <w:keepNext/>
              <w:jc w:val="center"/>
            </w:pPr>
            <w:r w:rsidRPr="007417F2">
              <w:t>61.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36BD5876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18F76C1B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66FAF4FD" w14:textId="77777777" w:rsidR="007417F2" w:rsidRPr="007417F2" w:rsidRDefault="007417F2" w:rsidP="00E46A0E">
            <w:pPr>
              <w:keepNext/>
              <w:jc w:val="center"/>
            </w:pPr>
            <w:r w:rsidRPr="007417F2">
              <w:t>8</w:t>
            </w:r>
          </w:p>
        </w:tc>
        <w:tc>
          <w:tcPr>
            <w:tcW w:w="1474" w:type="dxa"/>
            <w:noWrap/>
            <w:hideMark/>
          </w:tcPr>
          <w:p w14:paraId="44957C0E" w14:textId="77777777" w:rsidR="007417F2" w:rsidRPr="007417F2" w:rsidRDefault="007417F2" w:rsidP="00E46A0E">
            <w:pPr>
              <w:keepNext/>
              <w:jc w:val="center"/>
            </w:pPr>
            <w:r w:rsidRPr="007417F2">
              <w:t>133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35C4FF60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1EA33749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672F294C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17503F73" w14:textId="77777777" w:rsidR="007417F2" w:rsidRPr="007417F2" w:rsidRDefault="007417F2" w:rsidP="00E46A0E">
            <w:pPr>
              <w:keepNext/>
              <w:jc w:val="center"/>
            </w:pPr>
            <w:r w:rsidRPr="007417F2">
              <w:t>3.7</w:t>
            </w:r>
          </w:p>
        </w:tc>
        <w:tc>
          <w:tcPr>
            <w:tcW w:w="1474" w:type="dxa"/>
            <w:noWrap/>
            <w:hideMark/>
          </w:tcPr>
          <w:p w14:paraId="7C9ED566" w14:textId="77777777" w:rsidR="007417F2" w:rsidRPr="007417F2" w:rsidRDefault="007417F2" w:rsidP="00E46A0E">
            <w:pPr>
              <w:keepNext/>
              <w:jc w:val="center"/>
            </w:pPr>
            <w:r w:rsidRPr="007417F2">
              <w:t>50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746D93DA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2ACDFE52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3BA24776" w14:textId="77777777" w:rsidR="007417F2" w:rsidRPr="007417F2" w:rsidRDefault="007417F2" w:rsidP="00E46A0E">
            <w:pPr>
              <w:keepNext/>
              <w:jc w:val="center"/>
            </w:pPr>
            <w:r w:rsidRPr="007417F2">
              <w:t>9.6</w:t>
            </w:r>
          </w:p>
        </w:tc>
        <w:tc>
          <w:tcPr>
            <w:tcW w:w="1474" w:type="dxa"/>
            <w:noWrap/>
            <w:hideMark/>
          </w:tcPr>
          <w:p w14:paraId="5B9C5222" w14:textId="77777777" w:rsidR="007417F2" w:rsidRPr="007417F2" w:rsidRDefault="007417F2" w:rsidP="00E46A0E">
            <w:pPr>
              <w:keepNext/>
              <w:jc w:val="center"/>
            </w:pPr>
            <w:r w:rsidRPr="007417F2">
              <w:t>68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1707BB25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3BE78007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768CB1E0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0E90CDB9" w14:textId="77777777" w:rsidR="007417F2" w:rsidRPr="007417F2" w:rsidRDefault="007417F2" w:rsidP="00E46A0E">
            <w:pPr>
              <w:keepNext/>
              <w:jc w:val="center"/>
            </w:pPr>
            <w:r w:rsidRPr="007417F2">
              <w:t>3.7</w:t>
            </w:r>
          </w:p>
        </w:tc>
        <w:tc>
          <w:tcPr>
            <w:tcW w:w="1474" w:type="dxa"/>
            <w:noWrap/>
            <w:hideMark/>
          </w:tcPr>
          <w:p w14:paraId="6430E2AF" w14:textId="77777777" w:rsidR="007417F2" w:rsidRPr="007417F2" w:rsidRDefault="007417F2" w:rsidP="00E46A0E">
            <w:pPr>
              <w:keepNext/>
              <w:jc w:val="center"/>
            </w:pPr>
            <w:r w:rsidRPr="007417F2">
              <w:t>59.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4275416B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275B8AA7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7DE2E7E7" w14:textId="77777777" w:rsidR="007417F2" w:rsidRPr="007417F2" w:rsidRDefault="007417F2" w:rsidP="00E46A0E">
            <w:pPr>
              <w:keepNext/>
              <w:jc w:val="center"/>
            </w:pPr>
            <w:r w:rsidRPr="007417F2">
              <w:t>9.7</w:t>
            </w:r>
          </w:p>
        </w:tc>
        <w:tc>
          <w:tcPr>
            <w:tcW w:w="1474" w:type="dxa"/>
            <w:noWrap/>
            <w:hideMark/>
          </w:tcPr>
          <w:p w14:paraId="04E794D0" w14:textId="77777777" w:rsidR="007417F2" w:rsidRPr="007417F2" w:rsidRDefault="007417F2" w:rsidP="00E46A0E">
            <w:pPr>
              <w:keepNext/>
              <w:jc w:val="center"/>
            </w:pPr>
            <w:r w:rsidRPr="007417F2">
              <w:t>7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4344A7D5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18983589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3B276ABA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723647C5" w14:textId="77777777" w:rsidR="007417F2" w:rsidRPr="007417F2" w:rsidRDefault="007417F2" w:rsidP="00E46A0E">
            <w:pPr>
              <w:keepNext/>
              <w:jc w:val="center"/>
            </w:pPr>
            <w:r w:rsidRPr="007417F2">
              <w:t>3.8</w:t>
            </w:r>
          </w:p>
        </w:tc>
        <w:tc>
          <w:tcPr>
            <w:tcW w:w="1474" w:type="dxa"/>
            <w:noWrap/>
            <w:hideMark/>
          </w:tcPr>
          <w:p w14:paraId="276C477B" w14:textId="77777777" w:rsidR="007417F2" w:rsidRPr="007417F2" w:rsidRDefault="007417F2" w:rsidP="00E46A0E">
            <w:pPr>
              <w:keepNext/>
              <w:jc w:val="center"/>
            </w:pPr>
            <w:r w:rsidRPr="007417F2">
              <w:t>57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7FFEF759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7363FDFA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5E134858" w14:textId="77777777" w:rsidR="007417F2" w:rsidRPr="007417F2" w:rsidRDefault="007417F2" w:rsidP="00E46A0E">
            <w:pPr>
              <w:keepNext/>
              <w:jc w:val="center"/>
            </w:pPr>
            <w:r w:rsidRPr="007417F2">
              <w:t>9.8</w:t>
            </w:r>
          </w:p>
        </w:tc>
        <w:tc>
          <w:tcPr>
            <w:tcW w:w="1474" w:type="dxa"/>
            <w:noWrap/>
            <w:hideMark/>
          </w:tcPr>
          <w:p w14:paraId="24CB40CC" w14:textId="77777777" w:rsidR="007417F2" w:rsidRPr="007417F2" w:rsidRDefault="007417F2" w:rsidP="00E46A0E">
            <w:pPr>
              <w:keepNext/>
              <w:jc w:val="center"/>
            </w:pPr>
            <w:r w:rsidRPr="007417F2">
              <w:t>64.2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24818A02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5B7BBA76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224A9533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224A837F" w14:textId="77777777" w:rsidR="007417F2" w:rsidRPr="007417F2" w:rsidRDefault="007417F2" w:rsidP="00E46A0E">
            <w:pPr>
              <w:keepNext/>
              <w:jc w:val="center"/>
            </w:pPr>
            <w:r w:rsidRPr="007417F2">
              <w:t>3.8</w:t>
            </w:r>
          </w:p>
        </w:tc>
        <w:tc>
          <w:tcPr>
            <w:tcW w:w="1474" w:type="dxa"/>
            <w:noWrap/>
            <w:hideMark/>
          </w:tcPr>
          <w:p w14:paraId="1FA35AEF" w14:textId="77777777" w:rsidR="007417F2" w:rsidRPr="007417F2" w:rsidRDefault="007417F2" w:rsidP="00E46A0E">
            <w:pPr>
              <w:keepNext/>
              <w:jc w:val="center"/>
            </w:pPr>
            <w:r w:rsidRPr="007417F2">
              <w:t>74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8E4345A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45B93D02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6E66472C" w14:textId="77777777" w:rsidR="007417F2" w:rsidRPr="007417F2" w:rsidRDefault="007417F2" w:rsidP="00E46A0E">
            <w:pPr>
              <w:keepNext/>
              <w:jc w:val="center"/>
            </w:pPr>
            <w:r w:rsidRPr="007417F2">
              <w:t>9.8</w:t>
            </w:r>
          </w:p>
        </w:tc>
        <w:tc>
          <w:tcPr>
            <w:tcW w:w="1474" w:type="dxa"/>
            <w:noWrap/>
            <w:hideMark/>
          </w:tcPr>
          <w:p w14:paraId="64C54DD5" w14:textId="77777777" w:rsidR="007417F2" w:rsidRPr="007417F2" w:rsidRDefault="007417F2" w:rsidP="00E46A0E">
            <w:pPr>
              <w:keepNext/>
              <w:jc w:val="center"/>
            </w:pPr>
            <w:r w:rsidRPr="007417F2">
              <w:t>157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0047BF1F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7E084F6C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34AD3588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73EB8383" w14:textId="77777777" w:rsidR="007417F2" w:rsidRPr="007417F2" w:rsidRDefault="007417F2" w:rsidP="00E46A0E">
            <w:pPr>
              <w:keepNext/>
              <w:jc w:val="center"/>
            </w:pPr>
            <w:r w:rsidRPr="007417F2">
              <w:t>3.8</w:t>
            </w:r>
          </w:p>
        </w:tc>
        <w:tc>
          <w:tcPr>
            <w:tcW w:w="1474" w:type="dxa"/>
            <w:noWrap/>
            <w:hideMark/>
          </w:tcPr>
          <w:p w14:paraId="2D212204" w14:textId="77777777" w:rsidR="007417F2" w:rsidRPr="007417F2" w:rsidRDefault="007417F2" w:rsidP="00E46A0E">
            <w:pPr>
              <w:keepNext/>
              <w:jc w:val="center"/>
            </w:pPr>
            <w:r w:rsidRPr="007417F2">
              <w:t>52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6B22BCCE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2EB2245F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032A1BF8" w14:textId="77777777" w:rsidR="007417F2" w:rsidRPr="007417F2" w:rsidRDefault="007417F2" w:rsidP="00E46A0E">
            <w:pPr>
              <w:keepNext/>
              <w:jc w:val="center"/>
            </w:pPr>
            <w:r w:rsidRPr="007417F2">
              <w:t>9.9</w:t>
            </w:r>
          </w:p>
        </w:tc>
        <w:tc>
          <w:tcPr>
            <w:tcW w:w="1474" w:type="dxa"/>
            <w:noWrap/>
            <w:hideMark/>
          </w:tcPr>
          <w:p w14:paraId="017FA934" w14:textId="77777777" w:rsidR="007417F2" w:rsidRPr="007417F2" w:rsidRDefault="007417F2" w:rsidP="00E46A0E">
            <w:pPr>
              <w:keepNext/>
              <w:jc w:val="center"/>
            </w:pPr>
            <w:r w:rsidRPr="007417F2">
              <w:t>92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198AD489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3B7457F9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1FDBD023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4ECC9BF7" w14:textId="77777777" w:rsidR="007417F2" w:rsidRPr="007417F2" w:rsidRDefault="007417F2" w:rsidP="00E46A0E">
            <w:pPr>
              <w:keepNext/>
              <w:jc w:val="center"/>
            </w:pPr>
            <w:r w:rsidRPr="007417F2">
              <w:t>3.8</w:t>
            </w:r>
          </w:p>
        </w:tc>
        <w:tc>
          <w:tcPr>
            <w:tcW w:w="1474" w:type="dxa"/>
            <w:noWrap/>
            <w:hideMark/>
          </w:tcPr>
          <w:p w14:paraId="1A8836FD" w14:textId="77777777" w:rsidR="007417F2" w:rsidRPr="007417F2" w:rsidRDefault="007417F2" w:rsidP="00E46A0E">
            <w:pPr>
              <w:keepNext/>
              <w:jc w:val="center"/>
            </w:pPr>
            <w:r w:rsidRPr="007417F2">
              <w:t>48.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76B23CBB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2ED0D44F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1C6DB6A4" w14:textId="77777777" w:rsidR="007417F2" w:rsidRPr="007417F2" w:rsidRDefault="007417F2" w:rsidP="00E46A0E">
            <w:pPr>
              <w:keepNext/>
              <w:jc w:val="center"/>
            </w:pPr>
            <w:r w:rsidRPr="007417F2">
              <w:t>9.9</w:t>
            </w:r>
          </w:p>
        </w:tc>
        <w:tc>
          <w:tcPr>
            <w:tcW w:w="1474" w:type="dxa"/>
            <w:noWrap/>
            <w:hideMark/>
          </w:tcPr>
          <w:p w14:paraId="3804602F" w14:textId="77777777" w:rsidR="007417F2" w:rsidRPr="007417F2" w:rsidRDefault="007417F2" w:rsidP="00E46A0E">
            <w:pPr>
              <w:keepNext/>
              <w:jc w:val="center"/>
            </w:pPr>
            <w:r w:rsidRPr="007417F2">
              <w:t>142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1AEAC42B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5EF0330F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795FC7B1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6A7CC224" w14:textId="77777777" w:rsidR="007417F2" w:rsidRPr="007417F2" w:rsidRDefault="007417F2" w:rsidP="00E46A0E">
            <w:pPr>
              <w:keepNext/>
              <w:jc w:val="center"/>
            </w:pPr>
            <w:r w:rsidRPr="007417F2">
              <w:t>4</w:t>
            </w:r>
          </w:p>
        </w:tc>
        <w:tc>
          <w:tcPr>
            <w:tcW w:w="1474" w:type="dxa"/>
            <w:noWrap/>
            <w:hideMark/>
          </w:tcPr>
          <w:p w14:paraId="4F30CE32" w14:textId="77777777" w:rsidR="007417F2" w:rsidRPr="007417F2" w:rsidRDefault="007417F2" w:rsidP="00E46A0E">
            <w:pPr>
              <w:keepNext/>
              <w:jc w:val="center"/>
            </w:pPr>
            <w:r w:rsidRPr="007417F2">
              <w:t>61.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1E633C51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600DB555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08F269C8" w14:textId="77777777" w:rsidR="007417F2" w:rsidRPr="007417F2" w:rsidRDefault="007417F2" w:rsidP="00E46A0E">
            <w:pPr>
              <w:keepNext/>
              <w:jc w:val="center"/>
            </w:pPr>
            <w:r w:rsidRPr="007417F2">
              <w:t>9.9</w:t>
            </w:r>
          </w:p>
        </w:tc>
        <w:tc>
          <w:tcPr>
            <w:tcW w:w="1474" w:type="dxa"/>
            <w:noWrap/>
            <w:hideMark/>
          </w:tcPr>
          <w:p w14:paraId="56D0C059" w14:textId="77777777" w:rsidR="007417F2" w:rsidRPr="007417F2" w:rsidRDefault="007417F2" w:rsidP="00E46A0E">
            <w:pPr>
              <w:keepNext/>
              <w:jc w:val="center"/>
            </w:pPr>
            <w:r w:rsidRPr="007417F2">
              <w:t>103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216FF3FF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31E14C33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3FE3B3D8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1D7746CE" w14:textId="77777777" w:rsidR="007417F2" w:rsidRPr="007417F2" w:rsidRDefault="007417F2" w:rsidP="00E46A0E">
            <w:pPr>
              <w:keepNext/>
              <w:jc w:val="center"/>
            </w:pPr>
            <w:r w:rsidRPr="007417F2">
              <w:t>4</w:t>
            </w:r>
          </w:p>
        </w:tc>
        <w:tc>
          <w:tcPr>
            <w:tcW w:w="1474" w:type="dxa"/>
            <w:noWrap/>
            <w:hideMark/>
          </w:tcPr>
          <w:p w14:paraId="03E3FE71" w14:textId="77777777" w:rsidR="007417F2" w:rsidRPr="007417F2" w:rsidRDefault="007417F2" w:rsidP="00E46A0E">
            <w:pPr>
              <w:keepNext/>
              <w:jc w:val="center"/>
            </w:pPr>
            <w:r w:rsidRPr="007417F2">
              <w:t>70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CA4F1F7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3EE3846C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395BE818" w14:textId="77777777" w:rsidR="007417F2" w:rsidRPr="007417F2" w:rsidRDefault="007417F2" w:rsidP="00E46A0E">
            <w:pPr>
              <w:keepNext/>
              <w:jc w:val="center"/>
            </w:pPr>
            <w:r w:rsidRPr="007417F2">
              <w:t>9.9</w:t>
            </w:r>
          </w:p>
        </w:tc>
        <w:tc>
          <w:tcPr>
            <w:tcW w:w="1474" w:type="dxa"/>
            <w:noWrap/>
            <w:hideMark/>
          </w:tcPr>
          <w:p w14:paraId="15E3B7CA" w14:textId="77777777" w:rsidR="007417F2" w:rsidRPr="007417F2" w:rsidRDefault="007417F2" w:rsidP="00E46A0E">
            <w:pPr>
              <w:keepNext/>
              <w:jc w:val="center"/>
            </w:pPr>
            <w:r w:rsidRPr="007417F2">
              <w:t>155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C0E7668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1D4E863A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2B3500E4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2B7005CB" w14:textId="77777777" w:rsidR="007417F2" w:rsidRPr="007417F2" w:rsidRDefault="007417F2" w:rsidP="00E46A0E">
            <w:pPr>
              <w:keepNext/>
              <w:jc w:val="center"/>
            </w:pPr>
            <w:r w:rsidRPr="007417F2">
              <w:t>4</w:t>
            </w:r>
          </w:p>
        </w:tc>
        <w:tc>
          <w:tcPr>
            <w:tcW w:w="1474" w:type="dxa"/>
            <w:noWrap/>
            <w:hideMark/>
          </w:tcPr>
          <w:p w14:paraId="039B03DB" w14:textId="77777777" w:rsidR="007417F2" w:rsidRPr="007417F2" w:rsidRDefault="007417F2" w:rsidP="00E46A0E">
            <w:pPr>
              <w:keepNext/>
              <w:jc w:val="center"/>
            </w:pPr>
            <w:r w:rsidRPr="007417F2">
              <w:t>18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6CEFAA7E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416C9DFB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7EF589E9" w14:textId="77777777" w:rsidR="007417F2" w:rsidRPr="007417F2" w:rsidRDefault="007417F2" w:rsidP="00E46A0E">
            <w:pPr>
              <w:keepNext/>
              <w:jc w:val="center"/>
            </w:pPr>
            <w:r w:rsidRPr="007417F2">
              <w:t>10</w:t>
            </w:r>
          </w:p>
        </w:tc>
        <w:tc>
          <w:tcPr>
            <w:tcW w:w="1474" w:type="dxa"/>
            <w:noWrap/>
            <w:hideMark/>
          </w:tcPr>
          <w:p w14:paraId="2CB8A6C8" w14:textId="77777777" w:rsidR="007417F2" w:rsidRPr="007417F2" w:rsidRDefault="007417F2" w:rsidP="00E46A0E">
            <w:pPr>
              <w:keepNext/>
              <w:jc w:val="center"/>
            </w:pPr>
            <w:r w:rsidRPr="007417F2">
              <w:t>70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42E3194D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44CACB56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68801E15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160F029E" w14:textId="77777777" w:rsidR="007417F2" w:rsidRPr="007417F2" w:rsidRDefault="007417F2" w:rsidP="00E46A0E">
            <w:pPr>
              <w:keepNext/>
              <w:jc w:val="center"/>
            </w:pPr>
            <w:r w:rsidRPr="007417F2">
              <w:t>4</w:t>
            </w:r>
          </w:p>
        </w:tc>
        <w:tc>
          <w:tcPr>
            <w:tcW w:w="1474" w:type="dxa"/>
            <w:noWrap/>
            <w:hideMark/>
          </w:tcPr>
          <w:p w14:paraId="58E42BF5" w14:textId="77777777" w:rsidR="007417F2" w:rsidRPr="007417F2" w:rsidRDefault="007417F2" w:rsidP="00E46A0E">
            <w:pPr>
              <w:keepNext/>
              <w:jc w:val="center"/>
            </w:pPr>
            <w:r w:rsidRPr="007417F2">
              <w:t>109.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44773790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2C9B55D2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5E383034" w14:textId="77777777" w:rsidR="007417F2" w:rsidRPr="007417F2" w:rsidRDefault="007417F2" w:rsidP="00E46A0E">
            <w:pPr>
              <w:keepNext/>
              <w:jc w:val="center"/>
            </w:pPr>
            <w:r w:rsidRPr="007417F2">
              <w:t>10</w:t>
            </w:r>
          </w:p>
        </w:tc>
        <w:tc>
          <w:tcPr>
            <w:tcW w:w="1474" w:type="dxa"/>
            <w:noWrap/>
            <w:hideMark/>
          </w:tcPr>
          <w:p w14:paraId="2C9E2FB5" w14:textId="77777777" w:rsidR="007417F2" w:rsidRPr="007417F2" w:rsidRDefault="007417F2" w:rsidP="00E46A0E">
            <w:pPr>
              <w:keepNext/>
              <w:jc w:val="center"/>
            </w:pPr>
            <w:r w:rsidRPr="007417F2">
              <w:t>70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4B98ED0C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60F8E368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32E78440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76C95534" w14:textId="77777777" w:rsidR="007417F2" w:rsidRPr="007417F2" w:rsidRDefault="007417F2" w:rsidP="00E46A0E">
            <w:pPr>
              <w:keepNext/>
              <w:jc w:val="center"/>
            </w:pPr>
            <w:r w:rsidRPr="007417F2">
              <w:t>4.1</w:t>
            </w:r>
          </w:p>
        </w:tc>
        <w:tc>
          <w:tcPr>
            <w:tcW w:w="1474" w:type="dxa"/>
            <w:noWrap/>
            <w:hideMark/>
          </w:tcPr>
          <w:p w14:paraId="24D69072" w14:textId="77777777" w:rsidR="007417F2" w:rsidRPr="007417F2" w:rsidRDefault="007417F2" w:rsidP="00E46A0E">
            <w:pPr>
              <w:keepNext/>
              <w:jc w:val="center"/>
            </w:pPr>
            <w:r w:rsidRPr="007417F2">
              <w:t>90.2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6703643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29DE81CE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58269107" w14:textId="77777777" w:rsidR="007417F2" w:rsidRPr="007417F2" w:rsidRDefault="007417F2" w:rsidP="00E46A0E">
            <w:pPr>
              <w:keepNext/>
              <w:jc w:val="center"/>
            </w:pPr>
            <w:r w:rsidRPr="007417F2">
              <w:t>10</w:t>
            </w:r>
          </w:p>
        </w:tc>
        <w:tc>
          <w:tcPr>
            <w:tcW w:w="1474" w:type="dxa"/>
            <w:noWrap/>
            <w:hideMark/>
          </w:tcPr>
          <w:p w14:paraId="5A96A789" w14:textId="77777777" w:rsidR="007417F2" w:rsidRPr="007417F2" w:rsidRDefault="007417F2" w:rsidP="00E46A0E">
            <w:pPr>
              <w:keepNext/>
              <w:jc w:val="center"/>
            </w:pPr>
            <w:r w:rsidRPr="007417F2">
              <w:t>17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60A6257C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48678B6F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4738F30F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6ED15DF7" w14:textId="77777777" w:rsidR="007417F2" w:rsidRPr="007417F2" w:rsidRDefault="007417F2" w:rsidP="00E46A0E">
            <w:pPr>
              <w:keepNext/>
              <w:jc w:val="center"/>
            </w:pPr>
            <w:r w:rsidRPr="007417F2">
              <w:t>4.1</w:t>
            </w:r>
          </w:p>
        </w:tc>
        <w:tc>
          <w:tcPr>
            <w:tcW w:w="1474" w:type="dxa"/>
            <w:noWrap/>
            <w:hideMark/>
          </w:tcPr>
          <w:p w14:paraId="710EAC90" w14:textId="77777777" w:rsidR="007417F2" w:rsidRPr="007417F2" w:rsidRDefault="007417F2" w:rsidP="00E46A0E">
            <w:pPr>
              <w:keepNext/>
              <w:jc w:val="center"/>
            </w:pPr>
            <w:r w:rsidRPr="007417F2">
              <w:t>90.2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AFEF670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024116B6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1610E670" w14:textId="77777777" w:rsidR="007417F2" w:rsidRPr="007417F2" w:rsidRDefault="007417F2" w:rsidP="00E46A0E">
            <w:pPr>
              <w:keepNext/>
              <w:jc w:val="center"/>
            </w:pPr>
            <w:r w:rsidRPr="007417F2">
              <w:t>10</w:t>
            </w:r>
          </w:p>
        </w:tc>
        <w:tc>
          <w:tcPr>
            <w:tcW w:w="1474" w:type="dxa"/>
            <w:noWrap/>
            <w:hideMark/>
          </w:tcPr>
          <w:p w14:paraId="21651183" w14:textId="77777777" w:rsidR="007417F2" w:rsidRPr="007417F2" w:rsidRDefault="007417F2" w:rsidP="00E46A0E">
            <w:pPr>
              <w:keepNext/>
              <w:jc w:val="center"/>
            </w:pPr>
            <w:r w:rsidRPr="007417F2">
              <w:t>85.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3D5D8942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5ECD2766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475CEEBA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533F2166" w14:textId="77777777" w:rsidR="007417F2" w:rsidRPr="007417F2" w:rsidRDefault="007417F2" w:rsidP="00E46A0E">
            <w:pPr>
              <w:keepNext/>
              <w:jc w:val="center"/>
            </w:pPr>
            <w:r w:rsidRPr="007417F2">
              <w:t>4.1</w:t>
            </w:r>
          </w:p>
        </w:tc>
        <w:tc>
          <w:tcPr>
            <w:tcW w:w="1474" w:type="dxa"/>
            <w:noWrap/>
            <w:hideMark/>
          </w:tcPr>
          <w:p w14:paraId="37F11900" w14:textId="77777777" w:rsidR="007417F2" w:rsidRPr="007417F2" w:rsidRDefault="007417F2" w:rsidP="00E46A0E">
            <w:pPr>
              <w:keepNext/>
              <w:jc w:val="center"/>
            </w:pPr>
            <w:r w:rsidRPr="007417F2">
              <w:t>92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3758F1C3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6A3F9ABB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251FF06C" w14:textId="77777777" w:rsidR="007417F2" w:rsidRPr="007417F2" w:rsidRDefault="007417F2" w:rsidP="00E46A0E">
            <w:pPr>
              <w:keepNext/>
              <w:jc w:val="center"/>
            </w:pPr>
            <w:r w:rsidRPr="007417F2">
              <w:t>10.1</w:t>
            </w:r>
          </w:p>
        </w:tc>
        <w:tc>
          <w:tcPr>
            <w:tcW w:w="1474" w:type="dxa"/>
            <w:noWrap/>
            <w:hideMark/>
          </w:tcPr>
          <w:p w14:paraId="555715B5" w14:textId="77777777" w:rsidR="007417F2" w:rsidRPr="007417F2" w:rsidRDefault="007417F2" w:rsidP="00E46A0E">
            <w:pPr>
              <w:keepNext/>
              <w:jc w:val="center"/>
            </w:pPr>
            <w:r w:rsidRPr="007417F2">
              <w:t>79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08E89C9F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5E8AFE5F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7F6D5143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1FD3760C" w14:textId="77777777" w:rsidR="007417F2" w:rsidRPr="007417F2" w:rsidRDefault="007417F2" w:rsidP="00E46A0E">
            <w:pPr>
              <w:keepNext/>
              <w:jc w:val="center"/>
            </w:pPr>
            <w:r w:rsidRPr="007417F2">
              <w:t>4.1</w:t>
            </w:r>
          </w:p>
        </w:tc>
        <w:tc>
          <w:tcPr>
            <w:tcW w:w="1474" w:type="dxa"/>
            <w:noWrap/>
            <w:hideMark/>
          </w:tcPr>
          <w:p w14:paraId="0E6463D5" w14:textId="77777777" w:rsidR="007417F2" w:rsidRPr="007417F2" w:rsidRDefault="007417F2" w:rsidP="00E46A0E">
            <w:pPr>
              <w:keepNext/>
              <w:jc w:val="center"/>
            </w:pPr>
            <w:r w:rsidRPr="007417F2">
              <w:t>46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3C56A212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62944F26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6EAD5100" w14:textId="77777777" w:rsidR="007417F2" w:rsidRPr="007417F2" w:rsidRDefault="007417F2" w:rsidP="00E46A0E">
            <w:pPr>
              <w:keepNext/>
              <w:jc w:val="center"/>
            </w:pPr>
            <w:r w:rsidRPr="007417F2">
              <w:t>10.1</w:t>
            </w:r>
          </w:p>
        </w:tc>
        <w:tc>
          <w:tcPr>
            <w:tcW w:w="1474" w:type="dxa"/>
            <w:noWrap/>
            <w:hideMark/>
          </w:tcPr>
          <w:p w14:paraId="0A0951EF" w14:textId="77777777" w:rsidR="007417F2" w:rsidRPr="007417F2" w:rsidRDefault="007417F2" w:rsidP="00E46A0E">
            <w:pPr>
              <w:keepNext/>
              <w:jc w:val="center"/>
            </w:pPr>
            <w:r w:rsidRPr="007417F2">
              <w:t>114.2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2298E4B7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516FF189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154D5DB4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5410780A" w14:textId="77777777" w:rsidR="007417F2" w:rsidRPr="007417F2" w:rsidRDefault="007417F2" w:rsidP="00E46A0E">
            <w:pPr>
              <w:keepNext/>
              <w:jc w:val="center"/>
            </w:pPr>
            <w:r w:rsidRPr="007417F2">
              <w:t>4.1</w:t>
            </w:r>
          </w:p>
        </w:tc>
        <w:tc>
          <w:tcPr>
            <w:tcW w:w="1474" w:type="dxa"/>
            <w:noWrap/>
            <w:hideMark/>
          </w:tcPr>
          <w:p w14:paraId="16D9F393" w14:textId="77777777" w:rsidR="007417F2" w:rsidRPr="007417F2" w:rsidRDefault="007417F2" w:rsidP="00E46A0E">
            <w:pPr>
              <w:keepNext/>
              <w:jc w:val="center"/>
            </w:pPr>
            <w:r w:rsidRPr="007417F2">
              <w:t>85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4261FD02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44340ED1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1C2940A5" w14:textId="77777777" w:rsidR="007417F2" w:rsidRPr="007417F2" w:rsidRDefault="007417F2" w:rsidP="00E46A0E">
            <w:pPr>
              <w:keepNext/>
              <w:jc w:val="center"/>
            </w:pPr>
            <w:r w:rsidRPr="007417F2">
              <w:t>10.1</w:t>
            </w:r>
          </w:p>
        </w:tc>
        <w:tc>
          <w:tcPr>
            <w:tcW w:w="1474" w:type="dxa"/>
            <w:noWrap/>
            <w:hideMark/>
          </w:tcPr>
          <w:p w14:paraId="75A1AFD0" w14:textId="77777777" w:rsidR="007417F2" w:rsidRPr="007417F2" w:rsidRDefault="007417F2" w:rsidP="00E46A0E">
            <w:pPr>
              <w:keepNext/>
              <w:jc w:val="center"/>
            </w:pPr>
            <w:r w:rsidRPr="007417F2">
              <w:t>129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6E2AF67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7EB0E7EA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4E91FCEB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51A0AFA4" w14:textId="77777777" w:rsidR="007417F2" w:rsidRPr="007417F2" w:rsidRDefault="007417F2" w:rsidP="00E46A0E">
            <w:pPr>
              <w:keepNext/>
              <w:jc w:val="center"/>
            </w:pPr>
            <w:r w:rsidRPr="007417F2">
              <w:t>4.1</w:t>
            </w:r>
          </w:p>
        </w:tc>
        <w:tc>
          <w:tcPr>
            <w:tcW w:w="1474" w:type="dxa"/>
            <w:noWrap/>
            <w:hideMark/>
          </w:tcPr>
          <w:p w14:paraId="1C7F127A" w14:textId="77777777" w:rsidR="007417F2" w:rsidRPr="007417F2" w:rsidRDefault="007417F2" w:rsidP="00E46A0E">
            <w:pPr>
              <w:keepNext/>
              <w:jc w:val="center"/>
            </w:pPr>
            <w:r w:rsidRPr="007417F2">
              <w:t>79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1F49B60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2FF98F89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1404568F" w14:textId="77777777" w:rsidR="007417F2" w:rsidRPr="007417F2" w:rsidRDefault="007417F2" w:rsidP="00E46A0E">
            <w:pPr>
              <w:keepNext/>
              <w:jc w:val="center"/>
            </w:pPr>
            <w:r w:rsidRPr="007417F2">
              <w:t>10.2</w:t>
            </w:r>
          </w:p>
        </w:tc>
        <w:tc>
          <w:tcPr>
            <w:tcW w:w="1474" w:type="dxa"/>
            <w:noWrap/>
            <w:hideMark/>
          </w:tcPr>
          <w:p w14:paraId="057972FC" w14:textId="77777777" w:rsidR="007417F2" w:rsidRPr="007417F2" w:rsidRDefault="007417F2" w:rsidP="00E46A0E">
            <w:pPr>
              <w:keepNext/>
              <w:jc w:val="center"/>
            </w:pPr>
            <w:r w:rsidRPr="007417F2">
              <w:t>163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1F3CE885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652923B9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63BE05A6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0BEBA513" w14:textId="77777777" w:rsidR="007417F2" w:rsidRPr="007417F2" w:rsidRDefault="007417F2" w:rsidP="00E46A0E">
            <w:pPr>
              <w:keepNext/>
              <w:jc w:val="center"/>
            </w:pPr>
            <w:r w:rsidRPr="007417F2">
              <w:t>4.3</w:t>
            </w:r>
          </w:p>
        </w:tc>
        <w:tc>
          <w:tcPr>
            <w:tcW w:w="1474" w:type="dxa"/>
            <w:noWrap/>
            <w:hideMark/>
          </w:tcPr>
          <w:p w14:paraId="6A286F5D" w14:textId="77777777" w:rsidR="007417F2" w:rsidRPr="007417F2" w:rsidRDefault="007417F2" w:rsidP="00E46A0E">
            <w:pPr>
              <w:keepNext/>
              <w:jc w:val="center"/>
            </w:pPr>
            <w:r w:rsidRPr="007417F2">
              <w:t>133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2C453C18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771F417A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051FE095" w14:textId="77777777" w:rsidR="007417F2" w:rsidRPr="007417F2" w:rsidRDefault="007417F2" w:rsidP="00E46A0E">
            <w:pPr>
              <w:keepNext/>
              <w:jc w:val="center"/>
            </w:pPr>
            <w:r w:rsidRPr="007417F2">
              <w:t>10.2</w:t>
            </w:r>
          </w:p>
        </w:tc>
        <w:tc>
          <w:tcPr>
            <w:tcW w:w="1474" w:type="dxa"/>
            <w:noWrap/>
            <w:hideMark/>
          </w:tcPr>
          <w:p w14:paraId="32F75FF7" w14:textId="77777777" w:rsidR="007417F2" w:rsidRPr="007417F2" w:rsidRDefault="007417F2" w:rsidP="00E46A0E">
            <w:pPr>
              <w:keepNext/>
              <w:jc w:val="center"/>
            </w:pPr>
            <w:r w:rsidRPr="007417F2">
              <w:t>79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729442C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526CBA74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764C64F1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6BC9719A" w14:textId="77777777" w:rsidR="007417F2" w:rsidRPr="007417F2" w:rsidRDefault="007417F2" w:rsidP="00E46A0E">
            <w:pPr>
              <w:keepNext/>
              <w:jc w:val="center"/>
            </w:pPr>
            <w:r w:rsidRPr="007417F2">
              <w:t>5.1</w:t>
            </w:r>
          </w:p>
        </w:tc>
        <w:tc>
          <w:tcPr>
            <w:tcW w:w="1474" w:type="dxa"/>
            <w:noWrap/>
            <w:hideMark/>
          </w:tcPr>
          <w:p w14:paraId="2A180B1F" w14:textId="77777777" w:rsidR="007417F2" w:rsidRPr="007417F2" w:rsidRDefault="007417F2" w:rsidP="00E46A0E">
            <w:pPr>
              <w:keepNext/>
              <w:jc w:val="center"/>
            </w:pPr>
            <w:r w:rsidRPr="007417F2">
              <w:t>96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776F6692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07BEE5BB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417FDF9F" w14:textId="77777777" w:rsidR="007417F2" w:rsidRPr="007417F2" w:rsidRDefault="007417F2" w:rsidP="00E46A0E">
            <w:pPr>
              <w:keepNext/>
              <w:jc w:val="center"/>
            </w:pPr>
            <w:r w:rsidRPr="007417F2">
              <w:t>11.6</w:t>
            </w:r>
          </w:p>
        </w:tc>
        <w:tc>
          <w:tcPr>
            <w:tcW w:w="1474" w:type="dxa"/>
            <w:noWrap/>
            <w:hideMark/>
          </w:tcPr>
          <w:p w14:paraId="61B2A270" w14:textId="77777777" w:rsidR="007417F2" w:rsidRPr="007417F2" w:rsidRDefault="007417F2" w:rsidP="00E46A0E">
            <w:pPr>
              <w:keepNext/>
              <w:jc w:val="center"/>
            </w:pPr>
            <w:r w:rsidRPr="007417F2">
              <w:t>85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1D0E8E10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512C2ED9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3039C849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33C571AF" w14:textId="77777777" w:rsidR="007417F2" w:rsidRPr="007417F2" w:rsidRDefault="007417F2" w:rsidP="00E46A0E">
            <w:pPr>
              <w:keepNext/>
              <w:jc w:val="center"/>
            </w:pPr>
            <w:r w:rsidRPr="007417F2">
              <w:t>5.6</w:t>
            </w:r>
          </w:p>
        </w:tc>
        <w:tc>
          <w:tcPr>
            <w:tcW w:w="1474" w:type="dxa"/>
            <w:noWrap/>
            <w:hideMark/>
          </w:tcPr>
          <w:p w14:paraId="38A72642" w14:textId="77777777" w:rsidR="007417F2" w:rsidRPr="007417F2" w:rsidRDefault="007417F2" w:rsidP="00E46A0E">
            <w:pPr>
              <w:keepNext/>
              <w:jc w:val="center"/>
            </w:pPr>
            <w:r w:rsidRPr="007417F2">
              <w:t>61.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7F738A17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0E858593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33621D90" w14:textId="77777777" w:rsidR="007417F2" w:rsidRPr="007417F2" w:rsidRDefault="007417F2" w:rsidP="00E46A0E">
            <w:pPr>
              <w:keepNext/>
              <w:jc w:val="center"/>
            </w:pPr>
            <w:r w:rsidRPr="007417F2">
              <w:t>11.6</w:t>
            </w:r>
          </w:p>
        </w:tc>
        <w:tc>
          <w:tcPr>
            <w:tcW w:w="1474" w:type="dxa"/>
            <w:noWrap/>
            <w:hideMark/>
          </w:tcPr>
          <w:p w14:paraId="5614E9E3" w14:textId="77777777" w:rsidR="007417F2" w:rsidRPr="007417F2" w:rsidRDefault="007417F2" w:rsidP="00E46A0E">
            <w:pPr>
              <w:keepNext/>
              <w:jc w:val="center"/>
            </w:pPr>
            <w:r w:rsidRPr="007417F2">
              <w:t>70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7B5D9BBA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60A0D808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270E1379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620DDE39" w14:textId="77777777" w:rsidR="007417F2" w:rsidRPr="007417F2" w:rsidRDefault="007417F2" w:rsidP="00E46A0E">
            <w:pPr>
              <w:keepNext/>
              <w:jc w:val="center"/>
            </w:pPr>
            <w:r w:rsidRPr="007417F2">
              <w:t>5.7</w:t>
            </w:r>
          </w:p>
        </w:tc>
        <w:tc>
          <w:tcPr>
            <w:tcW w:w="1474" w:type="dxa"/>
            <w:noWrap/>
            <w:hideMark/>
          </w:tcPr>
          <w:p w14:paraId="491325AB" w14:textId="77777777" w:rsidR="007417F2" w:rsidRPr="007417F2" w:rsidRDefault="007417F2" w:rsidP="00E46A0E">
            <w:pPr>
              <w:keepNext/>
              <w:jc w:val="center"/>
            </w:pPr>
            <w:r w:rsidRPr="007417F2">
              <w:t>59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7E98FFB6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4E96ED37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0F1739D0" w14:textId="77777777" w:rsidR="007417F2" w:rsidRPr="007417F2" w:rsidRDefault="007417F2" w:rsidP="00E46A0E">
            <w:pPr>
              <w:keepNext/>
              <w:jc w:val="center"/>
            </w:pPr>
            <w:r w:rsidRPr="007417F2">
              <w:t>11.7</w:t>
            </w:r>
          </w:p>
        </w:tc>
        <w:tc>
          <w:tcPr>
            <w:tcW w:w="1474" w:type="dxa"/>
            <w:noWrap/>
            <w:hideMark/>
          </w:tcPr>
          <w:p w14:paraId="0911AA72" w14:textId="77777777" w:rsidR="007417F2" w:rsidRPr="007417F2" w:rsidRDefault="007417F2" w:rsidP="00E46A0E">
            <w:pPr>
              <w:keepNext/>
              <w:jc w:val="center"/>
            </w:pPr>
            <w:r w:rsidRPr="007417F2">
              <w:t>70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05C48EA4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68CA60DC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158C9C6D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4E59BC31" w14:textId="77777777" w:rsidR="007417F2" w:rsidRPr="007417F2" w:rsidRDefault="007417F2" w:rsidP="00E46A0E">
            <w:pPr>
              <w:keepNext/>
              <w:jc w:val="center"/>
            </w:pPr>
            <w:r w:rsidRPr="007417F2">
              <w:t>5.8</w:t>
            </w:r>
          </w:p>
        </w:tc>
        <w:tc>
          <w:tcPr>
            <w:tcW w:w="1474" w:type="dxa"/>
            <w:noWrap/>
            <w:hideMark/>
          </w:tcPr>
          <w:p w14:paraId="63957F49" w14:textId="77777777" w:rsidR="007417F2" w:rsidRPr="007417F2" w:rsidRDefault="007417F2" w:rsidP="00E46A0E">
            <w:pPr>
              <w:keepNext/>
              <w:jc w:val="center"/>
            </w:pPr>
            <w:r w:rsidRPr="007417F2">
              <w:t>77.2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79410B67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4F5F603C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18FBB457" w14:textId="77777777" w:rsidR="007417F2" w:rsidRPr="007417F2" w:rsidRDefault="007417F2" w:rsidP="00E46A0E">
            <w:pPr>
              <w:keepNext/>
              <w:jc w:val="center"/>
            </w:pPr>
            <w:r w:rsidRPr="007417F2">
              <w:t>11.7</w:t>
            </w:r>
          </w:p>
        </w:tc>
        <w:tc>
          <w:tcPr>
            <w:tcW w:w="1474" w:type="dxa"/>
            <w:noWrap/>
            <w:hideMark/>
          </w:tcPr>
          <w:p w14:paraId="0B423F95" w14:textId="77777777" w:rsidR="007417F2" w:rsidRPr="007417F2" w:rsidRDefault="007417F2" w:rsidP="00E46A0E">
            <w:pPr>
              <w:keepNext/>
              <w:jc w:val="center"/>
            </w:pPr>
            <w:r w:rsidRPr="007417F2">
              <w:t>124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078DDFAB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45D5B64C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  <w:bottom w:val="single" w:sz="4" w:space="0" w:color="auto"/>
            </w:tcBorders>
            <w:noWrap/>
            <w:hideMark/>
          </w:tcPr>
          <w:p w14:paraId="36F2CB89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tcBorders>
              <w:bottom w:val="single" w:sz="4" w:space="0" w:color="auto"/>
            </w:tcBorders>
            <w:noWrap/>
            <w:hideMark/>
          </w:tcPr>
          <w:p w14:paraId="1B772B07" w14:textId="77777777" w:rsidR="007417F2" w:rsidRPr="007417F2" w:rsidRDefault="007417F2" w:rsidP="00E46A0E">
            <w:pPr>
              <w:keepNext/>
              <w:jc w:val="center"/>
            </w:pPr>
            <w:r w:rsidRPr="007417F2">
              <w:t>5.8</w:t>
            </w:r>
          </w:p>
        </w:tc>
        <w:tc>
          <w:tcPr>
            <w:tcW w:w="1474" w:type="dxa"/>
            <w:tcBorders>
              <w:bottom w:val="single" w:sz="4" w:space="0" w:color="auto"/>
            </w:tcBorders>
            <w:noWrap/>
            <w:hideMark/>
          </w:tcPr>
          <w:p w14:paraId="45BA605E" w14:textId="77777777" w:rsidR="007417F2" w:rsidRPr="007417F2" w:rsidRDefault="007417F2" w:rsidP="00E46A0E">
            <w:pPr>
              <w:keepNext/>
              <w:jc w:val="center"/>
            </w:pPr>
            <w:r w:rsidRPr="007417F2">
              <w:t>153.1</w:t>
            </w:r>
          </w:p>
        </w:tc>
        <w:tc>
          <w:tcPr>
            <w:tcW w:w="1038" w:type="dxa"/>
            <w:tcBorders>
              <w:bottom w:val="single" w:sz="4" w:space="0" w:color="auto"/>
              <w:right w:val="single" w:sz="8" w:space="0" w:color="auto"/>
            </w:tcBorders>
            <w:noWrap/>
            <w:hideMark/>
          </w:tcPr>
          <w:p w14:paraId="1A0FD22A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  <w:bottom w:val="single" w:sz="4" w:space="0" w:color="auto"/>
            </w:tcBorders>
            <w:noWrap/>
            <w:hideMark/>
          </w:tcPr>
          <w:p w14:paraId="6BFE4AD4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tcBorders>
              <w:bottom w:val="single" w:sz="4" w:space="0" w:color="auto"/>
            </w:tcBorders>
            <w:noWrap/>
            <w:hideMark/>
          </w:tcPr>
          <w:p w14:paraId="1589A25A" w14:textId="77777777" w:rsidR="007417F2" w:rsidRPr="007417F2" w:rsidRDefault="007417F2" w:rsidP="00E46A0E">
            <w:pPr>
              <w:keepNext/>
              <w:jc w:val="center"/>
            </w:pPr>
            <w:r w:rsidRPr="007417F2">
              <w:t>11.8</w:t>
            </w:r>
          </w:p>
        </w:tc>
        <w:tc>
          <w:tcPr>
            <w:tcW w:w="1474" w:type="dxa"/>
            <w:tcBorders>
              <w:bottom w:val="single" w:sz="4" w:space="0" w:color="auto"/>
            </w:tcBorders>
            <w:noWrap/>
            <w:hideMark/>
          </w:tcPr>
          <w:p w14:paraId="5C260992" w14:textId="77777777" w:rsidR="007417F2" w:rsidRPr="007417F2" w:rsidRDefault="007417F2" w:rsidP="00E46A0E">
            <w:pPr>
              <w:keepNext/>
              <w:jc w:val="center"/>
            </w:pPr>
            <w:r w:rsidRPr="007417F2">
              <w:t>127.2</w:t>
            </w:r>
          </w:p>
        </w:tc>
        <w:tc>
          <w:tcPr>
            <w:tcW w:w="1038" w:type="dxa"/>
            <w:tcBorders>
              <w:bottom w:val="single" w:sz="4" w:space="0" w:color="auto"/>
              <w:right w:val="single" w:sz="8" w:space="0" w:color="auto"/>
            </w:tcBorders>
            <w:noWrap/>
            <w:hideMark/>
          </w:tcPr>
          <w:p w14:paraId="3A4A0CB1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6AC15614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  <w:bottom w:val="single" w:sz="8" w:space="0" w:color="auto"/>
            </w:tcBorders>
            <w:noWrap/>
            <w:hideMark/>
          </w:tcPr>
          <w:p w14:paraId="32BF4CD7" w14:textId="77777777" w:rsidR="007417F2" w:rsidRPr="007417F2" w:rsidRDefault="007417F2" w:rsidP="001B5D11">
            <w:pPr>
              <w:jc w:val="center"/>
            </w:pPr>
            <w:r w:rsidRPr="007417F2">
              <w:t>NBS</w:t>
            </w:r>
          </w:p>
        </w:tc>
        <w:tc>
          <w:tcPr>
            <w:tcW w:w="495" w:type="dxa"/>
            <w:tcBorders>
              <w:bottom w:val="single" w:sz="8" w:space="0" w:color="auto"/>
            </w:tcBorders>
            <w:noWrap/>
            <w:hideMark/>
          </w:tcPr>
          <w:p w14:paraId="6FF395AA" w14:textId="77777777" w:rsidR="007417F2" w:rsidRPr="007417F2" w:rsidRDefault="007417F2" w:rsidP="001B5D11">
            <w:pPr>
              <w:jc w:val="center"/>
            </w:pPr>
            <w:r w:rsidRPr="007417F2">
              <w:t>5.8</w:t>
            </w:r>
          </w:p>
        </w:tc>
        <w:tc>
          <w:tcPr>
            <w:tcW w:w="1474" w:type="dxa"/>
            <w:tcBorders>
              <w:bottom w:val="single" w:sz="8" w:space="0" w:color="auto"/>
            </w:tcBorders>
            <w:noWrap/>
            <w:hideMark/>
          </w:tcPr>
          <w:p w14:paraId="6EC1987C" w14:textId="77777777" w:rsidR="007417F2" w:rsidRPr="007417F2" w:rsidRDefault="007417F2" w:rsidP="001B5D11">
            <w:pPr>
              <w:jc w:val="center"/>
            </w:pPr>
            <w:r w:rsidRPr="007417F2">
              <w:t>79.9</w:t>
            </w:r>
          </w:p>
        </w:tc>
        <w:tc>
          <w:tcPr>
            <w:tcW w:w="1038" w:type="dxa"/>
            <w:tcBorders>
              <w:bottom w:val="single" w:sz="8" w:space="0" w:color="auto"/>
              <w:right w:val="single" w:sz="8" w:space="0" w:color="auto"/>
            </w:tcBorders>
            <w:noWrap/>
            <w:hideMark/>
          </w:tcPr>
          <w:p w14:paraId="1403C576" w14:textId="77777777" w:rsidR="007417F2" w:rsidRPr="007417F2" w:rsidRDefault="007417F2" w:rsidP="001B5D11">
            <w:pPr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  <w:bottom w:val="single" w:sz="8" w:space="0" w:color="auto"/>
            </w:tcBorders>
            <w:noWrap/>
            <w:hideMark/>
          </w:tcPr>
          <w:p w14:paraId="6FBAEF72" w14:textId="77777777" w:rsidR="007417F2" w:rsidRPr="007417F2" w:rsidRDefault="007417F2" w:rsidP="001B5D11">
            <w:pPr>
              <w:jc w:val="center"/>
            </w:pPr>
            <w:r w:rsidRPr="007417F2">
              <w:t>NBS</w:t>
            </w:r>
          </w:p>
        </w:tc>
        <w:tc>
          <w:tcPr>
            <w:tcW w:w="607" w:type="dxa"/>
            <w:tcBorders>
              <w:bottom w:val="single" w:sz="8" w:space="0" w:color="auto"/>
            </w:tcBorders>
            <w:noWrap/>
            <w:hideMark/>
          </w:tcPr>
          <w:p w14:paraId="7180CF5D" w14:textId="77777777" w:rsidR="007417F2" w:rsidRPr="007417F2" w:rsidRDefault="007417F2" w:rsidP="001B5D11">
            <w:pPr>
              <w:jc w:val="center"/>
            </w:pPr>
            <w:r w:rsidRPr="007417F2">
              <w:t>11.8</w:t>
            </w:r>
          </w:p>
        </w:tc>
        <w:tc>
          <w:tcPr>
            <w:tcW w:w="1474" w:type="dxa"/>
            <w:tcBorders>
              <w:bottom w:val="single" w:sz="8" w:space="0" w:color="auto"/>
            </w:tcBorders>
            <w:noWrap/>
            <w:hideMark/>
          </w:tcPr>
          <w:p w14:paraId="75A012CD" w14:textId="77777777" w:rsidR="007417F2" w:rsidRPr="007417F2" w:rsidRDefault="007417F2" w:rsidP="001B5D11">
            <w:pPr>
              <w:jc w:val="center"/>
            </w:pPr>
            <w:r w:rsidRPr="007417F2">
              <w:t>111.8</w:t>
            </w:r>
          </w:p>
        </w:tc>
        <w:tc>
          <w:tcPr>
            <w:tcW w:w="1038" w:type="dxa"/>
            <w:tcBorders>
              <w:bottom w:val="single" w:sz="8" w:space="0" w:color="auto"/>
              <w:right w:val="single" w:sz="8" w:space="0" w:color="auto"/>
            </w:tcBorders>
            <w:noWrap/>
            <w:hideMark/>
          </w:tcPr>
          <w:p w14:paraId="18FE3198" w14:textId="77777777" w:rsidR="007417F2" w:rsidRPr="007417F2" w:rsidRDefault="007417F2" w:rsidP="001B5D11">
            <w:pPr>
              <w:jc w:val="center"/>
            </w:pPr>
            <w:r w:rsidRPr="007417F2">
              <w:t>0</w:t>
            </w:r>
          </w:p>
        </w:tc>
      </w:tr>
    </w:tbl>
    <w:p w14:paraId="0EDA0E59" w14:textId="03B92890" w:rsidR="001B5D11" w:rsidRDefault="001B5D11" w:rsidP="00E46A0E">
      <w:pPr>
        <w:keepNext/>
        <w:jc w:val="center"/>
      </w:pPr>
      <w:r>
        <w:lastRenderedPageBreak/>
        <w:fldChar w:fldCharType="begin"/>
      </w:r>
      <w:r>
        <w:instrText xml:space="preserve"> REF _Ref30188440 \h  \* MERGEFORMAT </w:instrText>
      </w:r>
      <w:r>
        <w:fldChar w:fldCharType="separate"/>
      </w:r>
      <w:r w:rsidR="002D36A8">
        <w:t xml:space="preserve">Table </w:t>
      </w:r>
      <w:r w:rsidR="002D36A8">
        <w:rPr>
          <w:noProof/>
        </w:rPr>
        <w:t>7.</w:t>
      </w:r>
      <w:r w:rsidR="002D36A8">
        <w:t xml:space="preserve"> NBS Data</w:t>
      </w:r>
      <w:r>
        <w:fldChar w:fldCharType="end"/>
      </w:r>
      <w:r>
        <w:t xml:space="preserve"> (continued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8"/>
        <w:gridCol w:w="495"/>
        <w:gridCol w:w="1474"/>
        <w:gridCol w:w="1038"/>
        <w:gridCol w:w="1098"/>
        <w:gridCol w:w="607"/>
        <w:gridCol w:w="1474"/>
        <w:gridCol w:w="1038"/>
      </w:tblGrid>
      <w:tr w:rsidR="007417F2" w:rsidRPr="007417F2" w14:paraId="26B4D10C" w14:textId="77777777" w:rsidTr="007417F2">
        <w:trPr>
          <w:trHeight w:val="288"/>
        </w:trPr>
        <w:tc>
          <w:tcPr>
            <w:tcW w:w="1098" w:type="dxa"/>
            <w:tcBorders>
              <w:top w:val="single" w:sz="8" w:space="0" w:color="auto"/>
              <w:left w:val="single" w:sz="8" w:space="0" w:color="auto"/>
            </w:tcBorders>
            <w:noWrap/>
          </w:tcPr>
          <w:p w14:paraId="6D177977" w14:textId="555A4CFE" w:rsidR="007417F2" w:rsidRPr="007417F2" w:rsidRDefault="007417F2" w:rsidP="00E46A0E">
            <w:pPr>
              <w:keepNext/>
              <w:jc w:val="center"/>
            </w:pPr>
            <w:r w:rsidRPr="00433151">
              <w:t>site.name</w:t>
            </w:r>
          </w:p>
        </w:tc>
        <w:tc>
          <w:tcPr>
            <w:tcW w:w="495" w:type="dxa"/>
            <w:tcBorders>
              <w:top w:val="single" w:sz="8" w:space="0" w:color="auto"/>
            </w:tcBorders>
            <w:noWrap/>
          </w:tcPr>
          <w:p w14:paraId="389BBF58" w14:textId="04487D93" w:rsidR="007417F2" w:rsidRPr="007417F2" w:rsidRDefault="007417F2" w:rsidP="00E46A0E">
            <w:pPr>
              <w:keepNext/>
              <w:jc w:val="center"/>
            </w:pPr>
            <w:proofErr w:type="spellStart"/>
            <w:r w:rsidRPr="00433151">
              <w:t>yrs</w:t>
            </w:r>
            <w:proofErr w:type="spellEnd"/>
          </w:p>
        </w:tc>
        <w:tc>
          <w:tcPr>
            <w:tcW w:w="1474" w:type="dxa"/>
            <w:tcBorders>
              <w:top w:val="single" w:sz="8" w:space="0" w:color="auto"/>
            </w:tcBorders>
            <w:noWrap/>
          </w:tcPr>
          <w:p w14:paraId="4A086936" w14:textId="6C0626F3" w:rsidR="007417F2" w:rsidRPr="007417F2" w:rsidRDefault="007417F2" w:rsidP="00E46A0E">
            <w:pPr>
              <w:keepNext/>
              <w:jc w:val="center"/>
            </w:pPr>
            <w:proofErr w:type="spellStart"/>
            <w:r w:rsidRPr="00433151">
              <w:t>max.pit.depth</w:t>
            </w:r>
            <w:proofErr w:type="spellEnd"/>
          </w:p>
        </w:tc>
        <w:tc>
          <w:tcPr>
            <w:tcW w:w="1038" w:type="dxa"/>
            <w:tcBorders>
              <w:top w:val="single" w:sz="8" w:space="0" w:color="auto"/>
              <w:right w:val="single" w:sz="8" w:space="0" w:color="auto"/>
            </w:tcBorders>
            <w:noWrap/>
          </w:tcPr>
          <w:p w14:paraId="3FB91914" w14:textId="43111B1C" w:rsidR="007417F2" w:rsidRPr="007417F2" w:rsidRDefault="007417F2" w:rsidP="00E46A0E">
            <w:pPr>
              <w:keepNext/>
              <w:jc w:val="center"/>
            </w:pPr>
            <w:r w:rsidRPr="00433151">
              <w:t>censored</w:t>
            </w:r>
          </w:p>
        </w:tc>
        <w:tc>
          <w:tcPr>
            <w:tcW w:w="1098" w:type="dxa"/>
            <w:tcBorders>
              <w:top w:val="single" w:sz="8" w:space="0" w:color="auto"/>
              <w:left w:val="single" w:sz="8" w:space="0" w:color="auto"/>
            </w:tcBorders>
            <w:noWrap/>
          </w:tcPr>
          <w:p w14:paraId="3B03F3A6" w14:textId="0249CB21" w:rsidR="007417F2" w:rsidRPr="007417F2" w:rsidRDefault="007417F2" w:rsidP="00E46A0E">
            <w:pPr>
              <w:keepNext/>
              <w:jc w:val="center"/>
            </w:pPr>
            <w:r w:rsidRPr="00433151">
              <w:t>site.name</w:t>
            </w:r>
          </w:p>
        </w:tc>
        <w:tc>
          <w:tcPr>
            <w:tcW w:w="607" w:type="dxa"/>
            <w:tcBorders>
              <w:top w:val="single" w:sz="8" w:space="0" w:color="auto"/>
            </w:tcBorders>
            <w:noWrap/>
          </w:tcPr>
          <w:p w14:paraId="21A709EA" w14:textId="64026F2D" w:rsidR="007417F2" w:rsidRPr="007417F2" w:rsidRDefault="007417F2" w:rsidP="00E46A0E">
            <w:pPr>
              <w:keepNext/>
              <w:jc w:val="center"/>
            </w:pPr>
            <w:proofErr w:type="spellStart"/>
            <w:r w:rsidRPr="00433151">
              <w:t>yrs</w:t>
            </w:r>
            <w:proofErr w:type="spellEnd"/>
          </w:p>
        </w:tc>
        <w:tc>
          <w:tcPr>
            <w:tcW w:w="1474" w:type="dxa"/>
            <w:tcBorders>
              <w:top w:val="single" w:sz="8" w:space="0" w:color="auto"/>
            </w:tcBorders>
            <w:noWrap/>
          </w:tcPr>
          <w:p w14:paraId="20340AFC" w14:textId="4C700869" w:rsidR="007417F2" w:rsidRPr="007417F2" w:rsidRDefault="007417F2" w:rsidP="00E46A0E">
            <w:pPr>
              <w:keepNext/>
              <w:jc w:val="center"/>
            </w:pPr>
            <w:proofErr w:type="spellStart"/>
            <w:r w:rsidRPr="00433151">
              <w:t>max.pit.depth</w:t>
            </w:r>
            <w:proofErr w:type="spellEnd"/>
          </w:p>
        </w:tc>
        <w:tc>
          <w:tcPr>
            <w:tcW w:w="1038" w:type="dxa"/>
            <w:tcBorders>
              <w:top w:val="single" w:sz="8" w:space="0" w:color="auto"/>
              <w:right w:val="single" w:sz="8" w:space="0" w:color="auto"/>
            </w:tcBorders>
            <w:noWrap/>
          </w:tcPr>
          <w:p w14:paraId="07962923" w14:textId="00FF86AE" w:rsidR="007417F2" w:rsidRPr="007417F2" w:rsidRDefault="007417F2" w:rsidP="00E46A0E">
            <w:pPr>
              <w:keepNext/>
              <w:jc w:val="center"/>
            </w:pPr>
            <w:r w:rsidRPr="00433151">
              <w:t>censored</w:t>
            </w:r>
          </w:p>
        </w:tc>
      </w:tr>
      <w:tr w:rsidR="007417F2" w:rsidRPr="007417F2" w14:paraId="720F61DE" w14:textId="77777777" w:rsidTr="007417F2">
        <w:trPr>
          <w:trHeight w:val="288"/>
        </w:trPr>
        <w:tc>
          <w:tcPr>
            <w:tcW w:w="1098" w:type="dxa"/>
            <w:tcBorders>
              <w:top w:val="single" w:sz="8" w:space="0" w:color="auto"/>
              <w:left w:val="single" w:sz="8" w:space="0" w:color="auto"/>
            </w:tcBorders>
            <w:noWrap/>
            <w:hideMark/>
          </w:tcPr>
          <w:p w14:paraId="16103082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tcBorders>
              <w:top w:val="single" w:sz="8" w:space="0" w:color="auto"/>
            </w:tcBorders>
            <w:noWrap/>
            <w:hideMark/>
          </w:tcPr>
          <w:p w14:paraId="0621ACA5" w14:textId="77777777" w:rsidR="007417F2" w:rsidRPr="007417F2" w:rsidRDefault="007417F2" w:rsidP="00E46A0E">
            <w:pPr>
              <w:keepNext/>
              <w:jc w:val="center"/>
            </w:pPr>
            <w:r w:rsidRPr="007417F2">
              <w:t>5.8</w:t>
            </w:r>
          </w:p>
        </w:tc>
        <w:tc>
          <w:tcPr>
            <w:tcW w:w="1474" w:type="dxa"/>
            <w:tcBorders>
              <w:top w:val="single" w:sz="8" w:space="0" w:color="auto"/>
            </w:tcBorders>
            <w:noWrap/>
            <w:hideMark/>
          </w:tcPr>
          <w:p w14:paraId="54E8D902" w14:textId="77777777" w:rsidR="007417F2" w:rsidRPr="007417F2" w:rsidRDefault="007417F2" w:rsidP="00E46A0E">
            <w:pPr>
              <w:keepNext/>
              <w:jc w:val="center"/>
            </w:pPr>
            <w:r w:rsidRPr="007417F2">
              <w:t>52</w:t>
            </w:r>
          </w:p>
        </w:tc>
        <w:tc>
          <w:tcPr>
            <w:tcW w:w="1038" w:type="dxa"/>
            <w:tcBorders>
              <w:top w:val="single" w:sz="8" w:space="0" w:color="auto"/>
              <w:right w:val="single" w:sz="8" w:space="0" w:color="auto"/>
            </w:tcBorders>
            <w:noWrap/>
            <w:hideMark/>
          </w:tcPr>
          <w:p w14:paraId="03D9FBDF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top w:val="single" w:sz="8" w:space="0" w:color="auto"/>
              <w:left w:val="single" w:sz="8" w:space="0" w:color="auto"/>
            </w:tcBorders>
            <w:noWrap/>
            <w:hideMark/>
          </w:tcPr>
          <w:p w14:paraId="5CA03AD4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tcBorders>
              <w:top w:val="single" w:sz="8" w:space="0" w:color="auto"/>
            </w:tcBorders>
            <w:noWrap/>
            <w:hideMark/>
          </w:tcPr>
          <w:p w14:paraId="09FDC64A" w14:textId="77777777" w:rsidR="007417F2" w:rsidRPr="007417F2" w:rsidRDefault="007417F2" w:rsidP="00E46A0E">
            <w:pPr>
              <w:keepNext/>
              <w:jc w:val="center"/>
            </w:pPr>
            <w:r w:rsidRPr="007417F2">
              <w:t>11.9</w:t>
            </w:r>
          </w:p>
        </w:tc>
        <w:tc>
          <w:tcPr>
            <w:tcW w:w="1474" w:type="dxa"/>
            <w:tcBorders>
              <w:top w:val="single" w:sz="8" w:space="0" w:color="auto"/>
            </w:tcBorders>
            <w:noWrap/>
            <w:hideMark/>
          </w:tcPr>
          <w:p w14:paraId="67ACAE3E" w14:textId="77777777" w:rsidR="007417F2" w:rsidRPr="007417F2" w:rsidRDefault="007417F2" w:rsidP="00E46A0E">
            <w:pPr>
              <w:keepNext/>
              <w:jc w:val="center"/>
            </w:pPr>
            <w:r w:rsidRPr="007417F2">
              <w:t>88.2</w:t>
            </w:r>
          </w:p>
        </w:tc>
        <w:tc>
          <w:tcPr>
            <w:tcW w:w="1038" w:type="dxa"/>
            <w:tcBorders>
              <w:top w:val="single" w:sz="8" w:space="0" w:color="auto"/>
              <w:right w:val="single" w:sz="8" w:space="0" w:color="auto"/>
            </w:tcBorders>
            <w:noWrap/>
            <w:hideMark/>
          </w:tcPr>
          <w:p w14:paraId="66A5648D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2DD5C034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532A6A06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1D324312" w14:textId="77777777" w:rsidR="007417F2" w:rsidRPr="007417F2" w:rsidRDefault="007417F2" w:rsidP="00E46A0E">
            <w:pPr>
              <w:keepNext/>
              <w:jc w:val="center"/>
            </w:pPr>
            <w:r w:rsidRPr="007417F2">
              <w:t>6</w:t>
            </w:r>
          </w:p>
        </w:tc>
        <w:tc>
          <w:tcPr>
            <w:tcW w:w="1474" w:type="dxa"/>
            <w:noWrap/>
            <w:hideMark/>
          </w:tcPr>
          <w:p w14:paraId="2C43C9AE" w14:textId="77777777" w:rsidR="007417F2" w:rsidRPr="007417F2" w:rsidRDefault="007417F2" w:rsidP="00E46A0E">
            <w:pPr>
              <w:keepNext/>
              <w:jc w:val="center"/>
            </w:pPr>
            <w:r w:rsidRPr="007417F2">
              <w:t>81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3F9CDE45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0007D08A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46D7FEF2" w14:textId="77777777" w:rsidR="007417F2" w:rsidRPr="007417F2" w:rsidRDefault="007417F2" w:rsidP="00E46A0E">
            <w:pPr>
              <w:keepNext/>
              <w:jc w:val="center"/>
            </w:pPr>
            <w:r w:rsidRPr="007417F2">
              <w:t>12</w:t>
            </w:r>
          </w:p>
        </w:tc>
        <w:tc>
          <w:tcPr>
            <w:tcW w:w="1474" w:type="dxa"/>
            <w:noWrap/>
            <w:hideMark/>
          </w:tcPr>
          <w:p w14:paraId="675C6853" w14:textId="77777777" w:rsidR="007417F2" w:rsidRPr="007417F2" w:rsidRDefault="007417F2" w:rsidP="00E46A0E">
            <w:pPr>
              <w:keepNext/>
              <w:jc w:val="center"/>
            </w:pPr>
            <w:r w:rsidRPr="007417F2">
              <w:t>85.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F1B1A88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3CA8E92D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7C3B5AD6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0C18BCAE" w14:textId="77777777" w:rsidR="007417F2" w:rsidRPr="007417F2" w:rsidRDefault="007417F2" w:rsidP="00E46A0E">
            <w:pPr>
              <w:keepNext/>
              <w:jc w:val="center"/>
            </w:pPr>
            <w:r w:rsidRPr="007417F2">
              <w:t>6</w:t>
            </w:r>
          </w:p>
        </w:tc>
        <w:tc>
          <w:tcPr>
            <w:tcW w:w="1474" w:type="dxa"/>
            <w:noWrap/>
            <w:hideMark/>
          </w:tcPr>
          <w:p w14:paraId="2C0B1948" w14:textId="77777777" w:rsidR="007417F2" w:rsidRPr="007417F2" w:rsidRDefault="007417F2" w:rsidP="00E46A0E">
            <w:pPr>
              <w:keepNext/>
              <w:jc w:val="center"/>
            </w:pPr>
            <w:r w:rsidRPr="007417F2">
              <w:t>72.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40D5B03B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60D68F70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2249AAE2" w14:textId="77777777" w:rsidR="007417F2" w:rsidRPr="007417F2" w:rsidRDefault="007417F2" w:rsidP="00E46A0E">
            <w:pPr>
              <w:keepNext/>
              <w:jc w:val="center"/>
            </w:pPr>
            <w:r w:rsidRPr="007417F2">
              <w:t>12</w:t>
            </w:r>
          </w:p>
        </w:tc>
        <w:tc>
          <w:tcPr>
            <w:tcW w:w="1474" w:type="dxa"/>
            <w:noWrap/>
            <w:hideMark/>
          </w:tcPr>
          <w:p w14:paraId="7F2D68DA" w14:textId="77777777" w:rsidR="007417F2" w:rsidRPr="007417F2" w:rsidRDefault="007417F2" w:rsidP="00E46A0E">
            <w:pPr>
              <w:keepNext/>
              <w:jc w:val="center"/>
            </w:pPr>
            <w:r w:rsidRPr="007417F2">
              <w:t>216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0C1C81B6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4B6F72CC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370636D2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0471D71B" w14:textId="77777777" w:rsidR="007417F2" w:rsidRPr="007417F2" w:rsidRDefault="007417F2" w:rsidP="00E46A0E">
            <w:pPr>
              <w:keepNext/>
              <w:jc w:val="center"/>
            </w:pPr>
            <w:r w:rsidRPr="007417F2">
              <w:t>6</w:t>
            </w:r>
          </w:p>
        </w:tc>
        <w:tc>
          <w:tcPr>
            <w:tcW w:w="1474" w:type="dxa"/>
            <w:noWrap/>
            <w:hideMark/>
          </w:tcPr>
          <w:p w14:paraId="1E55DEDB" w14:textId="77777777" w:rsidR="007417F2" w:rsidRPr="007417F2" w:rsidRDefault="007417F2" w:rsidP="00E46A0E">
            <w:pPr>
              <w:keepNext/>
              <w:jc w:val="center"/>
            </w:pPr>
            <w:r w:rsidRPr="007417F2">
              <w:t>90.2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F534C4D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19A31086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1FBDA366" w14:textId="77777777" w:rsidR="007417F2" w:rsidRPr="007417F2" w:rsidRDefault="007417F2" w:rsidP="00E46A0E">
            <w:pPr>
              <w:keepNext/>
              <w:jc w:val="center"/>
            </w:pPr>
            <w:r w:rsidRPr="007417F2">
              <w:t>12</w:t>
            </w:r>
          </w:p>
        </w:tc>
        <w:tc>
          <w:tcPr>
            <w:tcW w:w="1474" w:type="dxa"/>
            <w:noWrap/>
            <w:hideMark/>
          </w:tcPr>
          <w:p w14:paraId="493234CE" w14:textId="77777777" w:rsidR="007417F2" w:rsidRPr="007417F2" w:rsidRDefault="007417F2" w:rsidP="00E46A0E">
            <w:pPr>
              <w:keepNext/>
              <w:jc w:val="center"/>
            </w:pPr>
            <w:r w:rsidRPr="007417F2">
              <w:t>74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262097E2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289C67B7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0D93D0B5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7ABA6600" w14:textId="77777777" w:rsidR="007417F2" w:rsidRPr="007417F2" w:rsidRDefault="007417F2" w:rsidP="00E46A0E">
            <w:pPr>
              <w:keepNext/>
              <w:jc w:val="center"/>
            </w:pPr>
            <w:r w:rsidRPr="007417F2">
              <w:t>6</w:t>
            </w:r>
          </w:p>
        </w:tc>
        <w:tc>
          <w:tcPr>
            <w:tcW w:w="1474" w:type="dxa"/>
            <w:noWrap/>
            <w:hideMark/>
          </w:tcPr>
          <w:p w14:paraId="5BE7FB52" w14:textId="77777777" w:rsidR="007417F2" w:rsidRPr="007417F2" w:rsidRDefault="007417F2" w:rsidP="00E46A0E">
            <w:pPr>
              <w:keepNext/>
              <w:jc w:val="center"/>
            </w:pPr>
            <w:r w:rsidRPr="007417F2">
              <w:t>81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6DA1533A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6102BB20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40D1998F" w14:textId="77777777" w:rsidR="007417F2" w:rsidRPr="007417F2" w:rsidRDefault="007417F2" w:rsidP="00E46A0E">
            <w:pPr>
              <w:keepNext/>
              <w:jc w:val="center"/>
            </w:pPr>
            <w:r w:rsidRPr="007417F2">
              <w:t>12</w:t>
            </w:r>
          </w:p>
        </w:tc>
        <w:tc>
          <w:tcPr>
            <w:tcW w:w="1474" w:type="dxa"/>
            <w:noWrap/>
            <w:hideMark/>
          </w:tcPr>
          <w:p w14:paraId="43FCE21C" w14:textId="77777777" w:rsidR="007417F2" w:rsidRPr="007417F2" w:rsidRDefault="007417F2" w:rsidP="00E46A0E">
            <w:pPr>
              <w:keepNext/>
              <w:jc w:val="center"/>
            </w:pPr>
            <w:r w:rsidRPr="007417F2">
              <w:t>127.2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77B19DF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0B846813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134399F2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237590D0" w14:textId="77777777" w:rsidR="007417F2" w:rsidRPr="007417F2" w:rsidRDefault="007417F2" w:rsidP="00E46A0E">
            <w:pPr>
              <w:keepNext/>
              <w:jc w:val="center"/>
            </w:pPr>
            <w:r w:rsidRPr="007417F2">
              <w:t>6</w:t>
            </w:r>
          </w:p>
        </w:tc>
        <w:tc>
          <w:tcPr>
            <w:tcW w:w="1474" w:type="dxa"/>
            <w:noWrap/>
            <w:hideMark/>
          </w:tcPr>
          <w:p w14:paraId="7041425E" w14:textId="77777777" w:rsidR="007417F2" w:rsidRPr="007417F2" w:rsidRDefault="007417F2" w:rsidP="00E46A0E">
            <w:pPr>
              <w:keepNext/>
              <w:jc w:val="center"/>
            </w:pPr>
            <w:r w:rsidRPr="007417F2">
              <w:t>59.1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129C02F1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06299585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0459CB1D" w14:textId="77777777" w:rsidR="007417F2" w:rsidRPr="007417F2" w:rsidRDefault="007417F2" w:rsidP="00E46A0E">
            <w:pPr>
              <w:keepNext/>
              <w:jc w:val="center"/>
            </w:pPr>
            <w:r w:rsidRPr="007417F2">
              <w:t>12</w:t>
            </w:r>
          </w:p>
        </w:tc>
        <w:tc>
          <w:tcPr>
            <w:tcW w:w="1474" w:type="dxa"/>
            <w:noWrap/>
            <w:hideMark/>
          </w:tcPr>
          <w:p w14:paraId="03D1C911" w14:textId="77777777" w:rsidR="007417F2" w:rsidRPr="007417F2" w:rsidRDefault="007417F2" w:rsidP="00E46A0E">
            <w:pPr>
              <w:keepNext/>
              <w:jc w:val="center"/>
            </w:pPr>
            <w:r w:rsidRPr="007417F2">
              <w:t>90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221B4720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68D831B0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71996562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24D3618E" w14:textId="77777777" w:rsidR="007417F2" w:rsidRPr="007417F2" w:rsidRDefault="007417F2" w:rsidP="00E46A0E">
            <w:pPr>
              <w:keepNext/>
              <w:jc w:val="center"/>
            </w:pPr>
            <w:r w:rsidRPr="007417F2">
              <w:t>6</w:t>
            </w:r>
          </w:p>
        </w:tc>
        <w:tc>
          <w:tcPr>
            <w:tcW w:w="1474" w:type="dxa"/>
            <w:noWrap/>
            <w:hideMark/>
          </w:tcPr>
          <w:p w14:paraId="5C524F4A" w14:textId="77777777" w:rsidR="007417F2" w:rsidRPr="007417F2" w:rsidRDefault="007417F2" w:rsidP="00E46A0E">
            <w:pPr>
              <w:keepNext/>
              <w:jc w:val="center"/>
            </w:pPr>
            <w:r w:rsidRPr="007417F2">
              <w:t>88.2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5CB8A764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32FA9B8B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532DF2C5" w14:textId="77777777" w:rsidR="007417F2" w:rsidRPr="007417F2" w:rsidRDefault="007417F2" w:rsidP="00E46A0E">
            <w:pPr>
              <w:keepNext/>
              <w:jc w:val="center"/>
            </w:pPr>
            <w:r w:rsidRPr="007417F2">
              <w:t>12</w:t>
            </w:r>
          </w:p>
        </w:tc>
        <w:tc>
          <w:tcPr>
            <w:tcW w:w="1474" w:type="dxa"/>
            <w:noWrap/>
            <w:hideMark/>
          </w:tcPr>
          <w:p w14:paraId="24C75027" w14:textId="77777777" w:rsidR="007417F2" w:rsidRPr="007417F2" w:rsidRDefault="007417F2" w:rsidP="00E46A0E">
            <w:pPr>
              <w:keepNext/>
              <w:jc w:val="center"/>
            </w:pPr>
            <w:r w:rsidRPr="007417F2">
              <w:t>125.2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0D5AA0D1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4CF25E6B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48F71CE1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4B1BCBD0" w14:textId="77777777" w:rsidR="007417F2" w:rsidRPr="007417F2" w:rsidRDefault="007417F2" w:rsidP="00E46A0E">
            <w:pPr>
              <w:keepNext/>
              <w:jc w:val="center"/>
            </w:pPr>
            <w:r w:rsidRPr="007417F2">
              <w:t>6</w:t>
            </w:r>
          </w:p>
        </w:tc>
        <w:tc>
          <w:tcPr>
            <w:tcW w:w="1474" w:type="dxa"/>
            <w:noWrap/>
            <w:hideMark/>
          </w:tcPr>
          <w:p w14:paraId="0466CFDF" w14:textId="77777777" w:rsidR="007417F2" w:rsidRPr="007417F2" w:rsidRDefault="007417F2" w:rsidP="00E46A0E">
            <w:pPr>
              <w:keepNext/>
              <w:jc w:val="center"/>
            </w:pPr>
            <w:r w:rsidRPr="007417F2">
              <w:t>85.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7741414D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1D731605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632078C8" w14:textId="77777777" w:rsidR="007417F2" w:rsidRPr="007417F2" w:rsidRDefault="007417F2" w:rsidP="00E46A0E">
            <w:pPr>
              <w:keepNext/>
              <w:jc w:val="center"/>
            </w:pPr>
            <w:r w:rsidRPr="007417F2">
              <w:t>12</w:t>
            </w:r>
          </w:p>
        </w:tc>
        <w:tc>
          <w:tcPr>
            <w:tcW w:w="1474" w:type="dxa"/>
            <w:noWrap/>
            <w:hideMark/>
          </w:tcPr>
          <w:p w14:paraId="6FC68EFC" w14:textId="77777777" w:rsidR="007417F2" w:rsidRPr="007417F2" w:rsidRDefault="007417F2" w:rsidP="00E46A0E">
            <w:pPr>
              <w:keepNext/>
              <w:jc w:val="center"/>
            </w:pPr>
            <w:r w:rsidRPr="007417F2">
              <w:t>7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2F683CD4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77FE1A43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091CFAB4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noWrap/>
            <w:hideMark/>
          </w:tcPr>
          <w:p w14:paraId="37CA77F9" w14:textId="77777777" w:rsidR="007417F2" w:rsidRPr="007417F2" w:rsidRDefault="007417F2" w:rsidP="00E46A0E">
            <w:pPr>
              <w:keepNext/>
              <w:jc w:val="center"/>
            </w:pPr>
            <w:r w:rsidRPr="007417F2">
              <w:t>6.1</w:t>
            </w:r>
          </w:p>
        </w:tc>
        <w:tc>
          <w:tcPr>
            <w:tcW w:w="1474" w:type="dxa"/>
            <w:noWrap/>
            <w:hideMark/>
          </w:tcPr>
          <w:p w14:paraId="6D696837" w14:textId="77777777" w:rsidR="007417F2" w:rsidRPr="007417F2" w:rsidRDefault="007417F2" w:rsidP="00E46A0E">
            <w:pPr>
              <w:keepNext/>
              <w:jc w:val="center"/>
            </w:pPr>
            <w:r w:rsidRPr="007417F2">
              <w:t>48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7FD0013C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</w:tcBorders>
            <w:noWrap/>
            <w:hideMark/>
          </w:tcPr>
          <w:p w14:paraId="69CC535B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noWrap/>
            <w:hideMark/>
          </w:tcPr>
          <w:p w14:paraId="5EA6ADF0" w14:textId="77777777" w:rsidR="007417F2" w:rsidRPr="007417F2" w:rsidRDefault="007417F2" w:rsidP="00E46A0E">
            <w:pPr>
              <w:keepNext/>
              <w:jc w:val="center"/>
            </w:pPr>
            <w:r w:rsidRPr="007417F2">
              <w:t>12</w:t>
            </w:r>
          </w:p>
        </w:tc>
        <w:tc>
          <w:tcPr>
            <w:tcW w:w="1474" w:type="dxa"/>
            <w:noWrap/>
            <w:hideMark/>
          </w:tcPr>
          <w:p w14:paraId="3B6BAEE6" w14:textId="77777777" w:rsidR="007417F2" w:rsidRPr="007417F2" w:rsidRDefault="007417F2" w:rsidP="00E46A0E">
            <w:pPr>
              <w:keepNext/>
              <w:jc w:val="center"/>
            </w:pPr>
            <w:r w:rsidRPr="007417F2">
              <w:t>79.9</w:t>
            </w:r>
          </w:p>
        </w:tc>
        <w:tc>
          <w:tcPr>
            <w:tcW w:w="1038" w:type="dxa"/>
            <w:tcBorders>
              <w:right w:val="single" w:sz="8" w:space="0" w:color="auto"/>
            </w:tcBorders>
            <w:noWrap/>
            <w:hideMark/>
          </w:tcPr>
          <w:p w14:paraId="2D2177CF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3B380DE9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  <w:bottom w:val="single" w:sz="4" w:space="0" w:color="auto"/>
            </w:tcBorders>
            <w:noWrap/>
            <w:hideMark/>
          </w:tcPr>
          <w:p w14:paraId="6A4262EA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495" w:type="dxa"/>
            <w:tcBorders>
              <w:bottom w:val="single" w:sz="4" w:space="0" w:color="auto"/>
            </w:tcBorders>
            <w:noWrap/>
            <w:hideMark/>
          </w:tcPr>
          <w:p w14:paraId="0FD99E7A" w14:textId="77777777" w:rsidR="007417F2" w:rsidRPr="007417F2" w:rsidRDefault="007417F2" w:rsidP="00E46A0E">
            <w:pPr>
              <w:keepNext/>
              <w:jc w:val="center"/>
            </w:pPr>
            <w:r w:rsidRPr="007417F2">
              <w:t>6.2</w:t>
            </w:r>
          </w:p>
        </w:tc>
        <w:tc>
          <w:tcPr>
            <w:tcW w:w="1474" w:type="dxa"/>
            <w:tcBorders>
              <w:bottom w:val="single" w:sz="4" w:space="0" w:color="auto"/>
            </w:tcBorders>
            <w:noWrap/>
            <w:hideMark/>
          </w:tcPr>
          <w:p w14:paraId="2AA15E47" w14:textId="77777777" w:rsidR="007417F2" w:rsidRPr="007417F2" w:rsidRDefault="007417F2" w:rsidP="00E46A0E">
            <w:pPr>
              <w:keepNext/>
              <w:jc w:val="center"/>
            </w:pPr>
            <w:r w:rsidRPr="007417F2">
              <w:t>129.9</w:t>
            </w:r>
          </w:p>
        </w:tc>
        <w:tc>
          <w:tcPr>
            <w:tcW w:w="1038" w:type="dxa"/>
            <w:tcBorders>
              <w:bottom w:val="single" w:sz="4" w:space="0" w:color="auto"/>
              <w:right w:val="single" w:sz="8" w:space="0" w:color="auto"/>
            </w:tcBorders>
            <w:noWrap/>
            <w:hideMark/>
          </w:tcPr>
          <w:p w14:paraId="0BAA86DD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  <w:bottom w:val="single" w:sz="4" w:space="0" w:color="auto"/>
            </w:tcBorders>
            <w:noWrap/>
            <w:hideMark/>
          </w:tcPr>
          <w:p w14:paraId="28048130" w14:textId="77777777" w:rsidR="007417F2" w:rsidRPr="007417F2" w:rsidRDefault="007417F2" w:rsidP="00E46A0E">
            <w:pPr>
              <w:keepNext/>
              <w:jc w:val="center"/>
            </w:pPr>
            <w:r w:rsidRPr="007417F2">
              <w:t>NBS</w:t>
            </w:r>
          </w:p>
        </w:tc>
        <w:tc>
          <w:tcPr>
            <w:tcW w:w="607" w:type="dxa"/>
            <w:tcBorders>
              <w:bottom w:val="single" w:sz="4" w:space="0" w:color="auto"/>
            </w:tcBorders>
            <w:noWrap/>
            <w:hideMark/>
          </w:tcPr>
          <w:p w14:paraId="4FDCCB0E" w14:textId="77777777" w:rsidR="007417F2" w:rsidRPr="007417F2" w:rsidRDefault="007417F2" w:rsidP="00E46A0E">
            <w:pPr>
              <w:keepNext/>
              <w:jc w:val="center"/>
            </w:pPr>
            <w:r w:rsidRPr="007417F2">
              <w:t>12.1</w:t>
            </w:r>
          </w:p>
        </w:tc>
        <w:tc>
          <w:tcPr>
            <w:tcW w:w="1474" w:type="dxa"/>
            <w:tcBorders>
              <w:bottom w:val="single" w:sz="4" w:space="0" w:color="auto"/>
            </w:tcBorders>
            <w:noWrap/>
            <w:hideMark/>
          </w:tcPr>
          <w:p w14:paraId="6466AFE6" w14:textId="77777777" w:rsidR="007417F2" w:rsidRPr="007417F2" w:rsidRDefault="007417F2" w:rsidP="00E46A0E">
            <w:pPr>
              <w:keepNext/>
              <w:jc w:val="center"/>
            </w:pPr>
            <w:r w:rsidRPr="007417F2">
              <w:t>83.9</w:t>
            </w:r>
          </w:p>
        </w:tc>
        <w:tc>
          <w:tcPr>
            <w:tcW w:w="1038" w:type="dxa"/>
            <w:tcBorders>
              <w:bottom w:val="single" w:sz="4" w:space="0" w:color="auto"/>
              <w:right w:val="single" w:sz="8" w:space="0" w:color="auto"/>
            </w:tcBorders>
            <w:noWrap/>
            <w:hideMark/>
          </w:tcPr>
          <w:p w14:paraId="52770643" w14:textId="77777777" w:rsidR="007417F2" w:rsidRPr="007417F2" w:rsidRDefault="007417F2" w:rsidP="00E46A0E">
            <w:pPr>
              <w:keepNext/>
              <w:jc w:val="center"/>
            </w:pPr>
            <w:r w:rsidRPr="007417F2">
              <w:t>0</w:t>
            </w:r>
          </w:p>
        </w:tc>
      </w:tr>
      <w:tr w:rsidR="007417F2" w:rsidRPr="007417F2" w14:paraId="0FD3FE0B" w14:textId="77777777" w:rsidTr="007417F2">
        <w:trPr>
          <w:trHeight w:val="288"/>
        </w:trPr>
        <w:tc>
          <w:tcPr>
            <w:tcW w:w="1098" w:type="dxa"/>
            <w:tcBorders>
              <w:left w:val="single" w:sz="8" w:space="0" w:color="auto"/>
              <w:bottom w:val="single" w:sz="8" w:space="0" w:color="auto"/>
            </w:tcBorders>
            <w:noWrap/>
            <w:hideMark/>
          </w:tcPr>
          <w:p w14:paraId="707A67C0" w14:textId="77777777" w:rsidR="007417F2" w:rsidRPr="007417F2" w:rsidRDefault="007417F2" w:rsidP="001B5D11">
            <w:pPr>
              <w:jc w:val="center"/>
            </w:pPr>
            <w:r w:rsidRPr="007417F2">
              <w:t>NBS</w:t>
            </w:r>
          </w:p>
        </w:tc>
        <w:tc>
          <w:tcPr>
            <w:tcW w:w="495" w:type="dxa"/>
            <w:tcBorders>
              <w:bottom w:val="single" w:sz="8" w:space="0" w:color="auto"/>
            </w:tcBorders>
            <w:noWrap/>
            <w:hideMark/>
          </w:tcPr>
          <w:p w14:paraId="22EB353A" w14:textId="77777777" w:rsidR="007417F2" w:rsidRPr="007417F2" w:rsidRDefault="007417F2" w:rsidP="001B5D11">
            <w:pPr>
              <w:jc w:val="center"/>
            </w:pPr>
            <w:r w:rsidRPr="007417F2">
              <w:t>6.2</w:t>
            </w:r>
          </w:p>
        </w:tc>
        <w:tc>
          <w:tcPr>
            <w:tcW w:w="1474" w:type="dxa"/>
            <w:tcBorders>
              <w:bottom w:val="single" w:sz="8" w:space="0" w:color="auto"/>
            </w:tcBorders>
            <w:noWrap/>
            <w:hideMark/>
          </w:tcPr>
          <w:p w14:paraId="3465AAF1" w14:textId="77777777" w:rsidR="007417F2" w:rsidRPr="007417F2" w:rsidRDefault="007417F2" w:rsidP="001B5D11">
            <w:pPr>
              <w:jc w:val="center"/>
            </w:pPr>
            <w:r w:rsidRPr="007417F2">
              <w:t>131.9</w:t>
            </w:r>
          </w:p>
        </w:tc>
        <w:tc>
          <w:tcPr>
            <w:tcW w:w="1038" w:type="dxa"/>
            <w:tcBorders>
              <w:bottom w:val="single" w:sz="8" w:space="0" w:color="auto"/>
              <w:right w:val="single" w:sz="8" w:space="0" w:color="auto"/>
            </w:tcBorders>
            <w:noWrap/>
            <w:hideMark/>
          </w:tcPr>
          <w:p w14:paraId="3B5BB438" w14:textId="77777777" w:rsidR="007417F2" w:rsidRPr="007417F2" w:rsidRDefault="007417F2" w:rsidP="001B5D11">
            <w:pPr>
              <w:jc w:val="center"/>
            </w:pPr>
            <w:r w:rsidRPr="007417F2">
              <w:t>0</w:t>
            </w:r>
          </w:p>
        </w:tc>
        <w:tc>
          <w:tcPr>
            <w:tcW w:w="1098" w:type="dxa"/>
            <w:tcBorders>
              <w:left w:val="single" w:sz="8" w:space="0" w:color="auto"/>
              <w:bottom w:val="single" w:sz="8" w:space="0" w:color="auto"/>
            </w:tcBorders>
            <w:noWrap/>
            <w:hideMark/>
          </w:tcPr>
          <w:p w14:paraId="481DABEC" w14:textId="77777777" w:rsidR="007417F2" w:rsidRPr="007417F2" w:rsidRDefault="007417F2" w:rsidP="001B5D11">
            <w:pPr>
              <w:jc w:val="center"/>
            </w:pPr>
            <w:r w:rsidRPr="007417F2">
              <w:t>NBS</w:t>
            </w:r>
          </w:p>
        </w:tc>
        <w:tc>
          <w:tcPr>
            <w:tcW w:w="607" w:type="dxa"/>
            <w:tcBorders>
              <w:bottom w:val="single" w:sz="8" w:space="0" w:color="auto"/>
            </w:tcBorders>
            <w:noWrap/>
            <w:hideMark/>
          </w:tcPr>
          <w:p w14:paraId="355965EF" w14:textId="77777777" w:rsidR="007417F2" w:rsidRPr="007417F2" w:rsidRDefault="007417F2" w:rsidP="001B5D11">
            <w:pPr>
              <w:jc w:val="center"/>
            </w:pPr>
            <w:r w:rsidRPr="007417F2">
              <w:t>12.1</w:t>
            </w:r>
          </w:p>
        </w:tc>
        <w:tc>
          <w:tcPr>
            <w:tcW w:w="1474" w:type="dxa"/>
            <w:tcBorders>
              <w:bottom w:val="single" w:sz="8" w:space="0" w:color="auto"/>
            </w:tcBorders>
            <w:noWrap/>
            <w:hideMark/>
          </w:tcPr>
          <w:p w14:paraId="41A85C90" w14:textId="77777777" w:rsidR="007417F2" w:rsidRPr="007417F2" w:rsidRDefault="007417F2" w:rsidP="001B5D11">
            <w:pPr>
              <w:jc w:val="center"/>
            </w:pPr>
            <w:r w:rsidRPr="007417F2">
              <w:t>177.2</w:t>
            </w:r>
          </w:p>
        </w:tc>
        <w:tc>
          <w:tcPr>
            <w:tcW w:w="1038" w:type="dxa"/>
            <w:tcBorders>
              <w:bottom w:val="single" w:sz="8" w:space="0" w:color="auto"/>
              <w:right w:val="single" w:sz="8" w:space="0" w:color="auto"/>
            </w:tcBorders>
            <w:noWrap/>
            <w:hideMark/>
          </w:tcPr>
          <w:p w14:paraId="72F3D8E0" w14:textId="77777777" w:rsidR="007417F2" w:rsidRPr="007417F2" w:rsidRDefault="007417F2" w:rsidP="001B5D11">
            <w:pPr>
              <w:jc w:val="center"/>
            </w:pPr>
            <w:r w:rsidRPr="007417F2">
              <w:t>0</w:t>
            </w:r>
          </w:p>
        </w:tc>
      </w:tr>
    </w:tbl>
    <w:p w14:paraId="6C88348E" w14:textId="77777777" w:rsidR="007417F2" w:rsidRDefault="007417F2" w:rsidP="00E46A0E"/>
    <w:sectPr w:rsidR="007417F2">
      <w:headerReference w:type="default" r:id="rId15"/>
      <w:foot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0" w:author="Philip E. Myers" w:date="2020-10-20T05:07:00Z" w:initials="PM">
    <w:p w14:paraId="056EA347" w14:textId="63D96A82" w:rsidR="00C8291D" w:rsidRDefault="00C8291D">
      <w:pPr>
        <w:pStyle w:val="CommentText"/>
      </w:pPr>
      <w:r>
        <w:rPr>
          <w:rStyle w:val="CommentReference"/>
        </w:rPr>
        <w:annotationRef/>
      </w:r>
      <w:proofErr w:type="spellStart"/>
      <w:r>
        <w:t>helen</w:t>
      </w:r>
      <w:proofErr w:type="spellEnd"/>
      <w:r>
        <w:t xml:space="preserve"> – please put correct references to published series of artless by PEMY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056EA34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38EF05" w16cex:dateUtc="2020-10-20T12:0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56EA347" w16cid:durableId="2338EF05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01A4BA4" w14:textId="77777777" w:rsidR="007B281A" w:rsidRDefault="007B281A" w:rsidP="00052109">
      <w:pPr>
        <w:spacing w:after="0" w:line="240" w:lineRule="auto"/>
      </w:pPr>
      <w:r>
        <w:separator/>
      </w:r>
    </w:p>
  </w:endnote>
  <w:endnote w:type="continuationSeparator" w:id="0">
    <w:p w14:paraId="14CE25C0" w14:textId="77777777" w:rsidR="007B281A" w:rsidRDefault="007B281A" w:rsidP="00052109">
      <w:pPr>
        <w:spacing w:after="0" w:line="240" w:lineRule="auto"/>
      </w:pPr>
      <w:r>
        <w:continuationSeparator/>
      </w:r>
    </w:p>
  </w:endnote>
  <w:endnote w:type="continuationNotice" w:id="1">
    <w:p w14:paraId="128D3DEA" w14:textId="77777777" w:rsidR="007B281A" w:rsidRDefault="007B281A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dvTT6780a46b">
    <w:altName w:val="Cambria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2716218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F623A6A" w14:textId="4986256F" w:rsidR="007B281A" w:rsidRDefault="007B281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95A515B" w14:textId="77777777" w:rsidR="007B281A" w:rsidRDefault="007B281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9775FB3" w14:textId="77777777" w:rsidR="007B281A" w:rsidRDefault="007B281A" w:rsidP="00052109">
      <w:pPr>
        <w:spacing w:after="0" w:line="240" w:lineRule="auto"/>
      </w:pPr>
      <w:r>
        <w:separator/>
      </w:r>
    </w:p>
  </w:footnote>
  <w:footnote w:type="continuationSeparator" w:id="0">
    <w:p w14:paraId="7DE7DEB6" w14:textId="77777777" w:rsidR="007B281A" w:rsidRDefault="007B281A" w:rsidP="00052109">
      <w:pPr>
        <w:spacing w:after="0" w:line="240" w:lineRule="auto"/>
      </w:pPr>
      <w:r>
        <w:continuationSeparator/>
      </w:r>
    </w:p>
  </w:footnote>
  <w:footnote w:type="continuationNotice" w:id="1">
    <w:p w14:paraId="563CCB29" w14:textId="77777777" w:rsidR="007B281A" w:rsidRDefault="007B281A">
      <w:pPr>
        <w:spacing w:after="0" w:line="240" w:lineRule="auto"/>
      </w:pPr>
    </w:p>
  </w:footnote>
  <w:footnote w:id="2">
    <w:p w14:paraId="28242E1D" w14:textId="77777777" w:rsidR="007B281A" w:rsidRDefault="007B281A" w:rsidP="00FB60BE">
      <w:pPr>
        <w:pStyle w:val="FootnoteText"/>
      </w:pPr>
      <w:r>
        <w:rPr>
          <w:rStyle w:val="FootnoteReference"/>
        </w:rPr>
        <w:footnoteRef/>
      </w:r>
      <w:r>
        <w:t xml:space="preserve"> Estimate </w:t>
      </w:r>
      <w:r>
        <w:rPr>
          <w:rFonts w:cstheme="minorHAnsi"/>
        </w:rPr>
        <w:t>±</w:t>
      </w:r>
      <w:r>
        <w:t xml:space="preserve"> std error</w:t>
      </w:r>
    </w:p>
  </w:footnote>
  <w:footnote w:id="3">
    <w:p w14:paraId="38C4CC4E" w14:textId="318491CC" w:rsidR="007B281A" w:rsidRDefault="007B281A">
      <w:pPr>
        <w:pStyle w:val="FootnoteText"/>
      </w:pPr>
      <w:r>
        <w:rPr>
          <w:rStyle w:val="FootnoteReference"/>
        </w:rPr>
        <w:footnoteRef/>
      </w:r>
      <w:r>
        <w:t xml:space="preserve"> Corrosion rate (mils/year) at age 20.</w:t>
      </w:r>
    </w:p>
  </w:footnote>
  <w:footnote w:id="4">
    <w:p w14:paraId="012A8EE6" w14:textId="2494B3DA" w:rsidR="007B281A" w:rsidRDefault="007B281A">
      <w:pPr>
        <w:pStyle w:val="FootnoteText"/>
      </w:pPr>
      <w:r>
        <w:rPr>
          <w:rStyle w:val="FootnoteReference"/>
        </w:rPr>
        <w:footnoteRef/>
      </w:r>
      <w:r>
        <w:t xml:space="preserve"> Number of tanks inspected at or before 40 years in service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3BD335D" w14:textId="6ECD6F6D" w:rsidR="007B281A" w:rsidRDefault="007B281A">
    <w:pPr>
      <w:pStyle w:val="Header"/>
    </w:pPr>
    <w:r>
      <w:tab/>
    </w:r>
    <w:r>
      <w:tab/>
    </w:r>
    <w:r>
      <w:rPr>
        <w:noProof/>
      </w:rPr>
      <w:drawing>
        <wp:inline distT="0" distB="0" distL="0" distR="0" wp14:anchorId="39585518" wp14:editId="66310382">
          <wp:extent cx="457200" cy="457200"/>
          <wp:effectExtent l="0" t="0" r="0" b="0"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PEMY logo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" cy="4572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Philip E. Myers">
    <w15:presenceInfo w15:providerId="AD" w15:userId="S::phil@pemyconsulting.com::4df4b279-2e7a-400e-890b-374f765856c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/>
  <w:defaultTabStop w:val="720"/>
  <w:characterSpacingControl w:val="doNotCompress"/>
  <w:hdrShapeDefaults>
    <o:shapedefaults v:ext="edit" spidmax="8193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321E"/>
    <w:rsid w:val="00012B59"/>
    <w:rsid w:val="00023727"/>
    <w:rsid w:val="000331B4"/>
    <w:rsid w:val="0004210B"/>
    <w:rsid w:val="00044132"/>
    <w:rsid w:val="00046D91"/>
    <w:rsid w:val="00047F76"/>
    <w:rsid w:val="00052109"/>
    <w:rsid w:val="00052835"/>
    <w:rsid w:val="00057AD5"/>
    <w:rsid w:val="00060698"/>
    <w:rsid w:val="00062311"/>
    <w:rsid w:val="000632C2"/>
    <w:rsid w:val="00063768"/>
    <w:rsid w:val="00066D0C"/>
    <w:rsid w:val="00072D43"/>
    <w:rsid w:val="00073B11"/>
    <w:rsid w:val="000749A8"/>
    <w:rsid w:val="000765AC"/>
    <w:rsid w:val="00080CAF"/>
    <w:rsid w:val="0008381E"/>
    <w:rsid w:val="00084AAF"/>
    <w:rsid w:val="00093FDD"/>
    <w:rsid w:val="00097BBC"/>
    <w:rsid w:val="000A267A"/>
    <w:rsid w:val="000C151D"/>
    <w:rsid w:val="000D35A8"/>
    <w:rsid w:val="000D6D15"/>
    <w:rsid w:val="000E0719"/>
    <w:rsid w:val="000E3432"/>
    <w:rsid w:val="000E7B90"/>
    <w:rsid w:val="00102FE4"/>
    <w:rsid w:val="00112446"/>
    <w:rsid w:val="0011628A"/>
    <w:rsid w:val="00126702"/>
    <w:rsid w:val="00130C4C"/>
    <w:rsid w:val="001351B2"/>
    <w:rsid w:val="00137AFC"/>
    <w:rsid w:val="00137B22"/>
    <w:rsid w:val="00144A1F"/>
    <w:rsid w:val="00150441"/>
    <w:rsid w:val="001527B2"/>
    <w:rsid w:val="00152BE3"/>
    <w:rsid w:val="00155614"/>
    <w:rsid w:val="001566FD"/>
    <w:rsid w:val="00160A7B"/>
    <w:rsid w:val="00171FC5"/>
    <w:rsid w:val="00182C01"/>
    <w:rsid w:val="001850DE"/>
    <w:rsid w:val="00186BFA"/>
    <w:rsid w:val="001930C1"/>
    <w:rsid w:val="00193B18"/>
    <w:rsid w:val="0019475B"/>
    <w:rsid w:val="001A1CB6"/>
    <w:rsid w:val="001A366A"/>
    <w:rsid w:val="001A6F35"/>
    <w:rsid w:val="001B126A"/>
    <w:rsid w:val="001B5D11"/>
    <w:rsid w:val="001E2C65"/>
    <w:rsid w:val="001F4AD7"/>
    <w:rsid w:val="001F60B8"/>
    <w:rsid w:val="002101B3"/>
    <w:rsid w:val="00210676"/>
    <w:rsid w:val="002175D6"/>
    <w:rsid w:val="00222056"/>
    <w:rsid w:val="00233BB8"/>
    <w:rsid w:val="00233CAD"/>
    <w:rsid w:val="002452A3"/>
    <w:rsid w:val="00253215"/>
    <w:rsid w:val="002554F9"/>
    <w:rsid w:val="00263C71"/>
    <w:rsid w:val="00272671"/>
    <w:rsid w:val="00275AFF"/>
    <w:rsid w:val="0027635D"/>
    <w:rsid w:val="002771CC"/>
    <w:rsid w:val="0028521A"/>
    <w:rsid w:val="002855E5"/>
    <w:rsid w:val="002A3592"/>
    <w:rsid w:val="002B086C"/>
    <w:rsid w:val="002B46DB"/>
    <w:rsid w:val="002B74F3"/>
    <w:rsid w:val="002D0998"/>
    <w:rsid w:val="002D36A8"/>
    <w:rsid w:val="002D4C28"/>
    <w:rsid w:val="002E2D68"/>
    <w:rsid w:val="002E57A9"/>
    <w:rsid w:val="002F1D8F"/>
    <w:rsid w:val="003006FE"/>
    <w:rsid w:val="00301D45"/>
    <w:rsid w:val="003054C7"/>
    <w:rsid w:val="003071B0"/>
    <w:rsid w:val="00322479"/>
    <w:rsid w:val="00326310"/>
    <w:rsid w:val="00327760"/>
    <w:rsid w:val="00331EDB"/>
    <w:rsid w:val="00332325"/>
    <w:rsid w:val="00341156"/>
    <w:rsid w:val="00350968"/>
    <w:rsid w:val="00361861"/>
    <w:rsid w:val="00371154"/>
    <w:rsid w:val="00373752"/>
    <w:rsid w:val="003915E9"/>
    <w:rsid w:val="00396BF9"/>
    <w:rsid w:val="003A1E6B"/>
    <w:rsid w:val="003B0470"/>
    <w:rsid w:val="003B4566"/>
    <w:rsid w:val="003C359C"/>
    <w:rsid w:val="003C5ACC"/>
    <w:rsid w:val="003C6088"/>
    <w:rsid w:val="003D39D1"/>
    <w:rsid w:val="003D4A1F"/>
    <w:rsid w:val="003E4208"/>
    <w:rsid w:val="003E7D7C"/>
    <w:rsid w:val="003F26F3"/>
    <w:rsid w:val="003F4BBE"/>
    <w:rsid w:val="0041173B"/>
    <w:rsid w:val="00411B9C"/>
    <w:rsid w:val="00412DF1"/>
    <w:rsid w:val="00425EC3"/>
    <w:rsid w:val="0042683A"/>
    <w:rsid w:val="00437384"/>
    <w:rsid w:val="004427CA"/>
    <w:rsid w:val="00444553"/>
    <w:rsid w:val="004551D3"/>
    <w:rsid w:val="00463C72"/>
    <w:rsid w:val="00473A7B"/>
    <w:rsid w:val="00475B8F"/>
    <w:rsid w:val="00476148"/>
    <w:rsid w:val="0048462D"/>
    <w:rsid w:val="00493AC7"/>
    <w:rsid w:val="00494EFE"/>
    <w:rsid w:val="00496AAE"/>
    <w:rsid w:val="004A0C93"/>
    <w:rsid w:val="004A2C46"/>
    <w:rsid w:val="004A3AB9"/>
    <w:rsid w:val="004A4786"/>
    <w:rsid w:val="004B2BAE"/>
    <w:rsid w:val="004B4710"/>
    <w:rsid w:val="004B6DF9"/>
    <w:rsid w:val="004C0EE8"/>
    <w:rsid w:val="004C242A"/>
    <w:rsid w:val="004C2F08"/>
    <w:rsid w:val="004D0454"/>
    <w:rsid w:val="004D0922"/>
    <w:rsid w:val="004D0E8B"/>
    <w:rsid w:val="004E2569"/>
    <w:rsid w:val="004F299D"/>
    <w:rsid w:val="004F6B0D"/>
    <w:rsid w:val="0050353F"/>
    <w:rsid w:val="00505C8C"/>
    <w:rsid w:val="00513CC3"/>
    <w:rsid w:val="005152E1"/>
    <w:rsid w:val="00515C3D"/>
    <w:rsid w:val="00520346"/>
    <w:rsid w:val="00531B73"/>
    <w:rsid w:val="00541469"/>
    <w:rsid w:val="00542282"/>
    <w:rsid w:val="0054427A"/>
    <w:rsid w:val="00547513"/>
    <w:rsid w:val="00551872"/>
    <w:rsid w:val="00551BCC"/>
    <w:rsid w:val="005521FC"/>
    <w:rsid w:val="00553753"/>
    <w:rsid w:val="005671BD"/>
    <w:rsid w:val="00584B69"/>
    <w:rsid w:val="00586796"/>
    <w:rsid w:val="00592946"/>
    <w:rsid w:val="0059521E"/>
    <w:rsid w:val="005B1041"/>
    <w:rsid w:val="005B5B3F"/>
    <w:rsid w:val="005C11D8"/>
    <w:rsid w:val="005C7148"/>
    <w:rsid w:val="005D47AF"/>
    <w:rsid w:val="005D56E5"/>
    <w:rsid w:val="005D5C3D"/>
    <w:rsid w:val="00604AF1"/>
    <w:rsid w:val="00604B8A"/>
    <w:rsid w:val="00607B9F"/>
    <w:rsid w:val="00607E82"/>
    <w:rsid w:val="006259DC"/>
    <w:rsid w:val="00636D83"/>
    <w:rsid w:val="0064045E"/>
    <w:rsid w:val="006438C9"/>
    <w:rsid w:val="006609EE"/>
    <w:rsid w:val="00663B3B"/>
    <w:rsid w:val="0067245F"/>
    <w:rsid w:val="0068470B"/>
    <w:rsid w:val="00693973"/>
    <w:rsid w:val="00693A9C"/>
    <w:rsid w:val="006A3BBB"/>
    <w:rsid w:val="006B08E6"/>
    <w:rsid w:val="006B319B"/>
    <w:rsid w:val="006B66FD"/>
    <w:rsid w:val="006C7829"/>
    <w:rsid w:val="006D1F39"/>
    <w:rsid w:val="006E5247"/>
    <w:rsid w:val="006F59B0"/>
    <w:rsid w:val="00702BFC"/>
    <w:rsid w:val="007042FC"/>
    <w:rsid w:val="00704E94"/>
    <w:rsid w:val="00707202"/>
    <w:rsid w:val="00707567"/>
    <w:rsid w:val="00710CED"/>
    <w:rsid w:val="007135B4"/>
    <w:rsid w:val="00716594"/>
    <w:rsid w:val="007262F0"/>
    <w:rsid w:val="00730ED3"/>
    <w:rsid w:val="007417F2"/>
    <w:rsid w:val="00741F76"/>
    <w:rsid w:val="0074256C"/>
    <w:rsid w:val="00747656"/>
    <w:rsid w:val="00750AB2"/>
    <w:rsid w:val="00751960"/>
    <w:rsid w:val="00752389"/>
    <w:rsid w:val="00764457"/>
    <w:rsid w:val="00772D16"/>
    <w:rsid w:val="00795D29"/>
    <w:rsid w:val="007B281A"/>
    <w:rsid w:val="007B3648"/>
    <w:rsid w:val="007B3F5D"/>
    <w:rsid w:val="007B781A"/>
    <w:rsid w:val="007D24CF"/>
    <w:rsid w:val="007E21F2"/>
    <w:rsid w:val="007E32BA"/>
    <w:rsid w:val="007F2274"/>
    <w:rsid w:val="0080239C"/>
    <w:rsid w:val="00802EE1"/>
    <w:rsid w:val="008079A7"/>
    <w:rsid w:val="00811E7E"/>
    <w:rsid w:val="00814C59"/>
    <w:rsid w:val="00822445"/>
    <w:rsid w:val="00823395"/>
    <w:rsid w:val="00824070"/>
    <w:rsid w:val="0083097D"/>
    <w:rsid w:val="00830DA8"/>
    <w:rsid w:val="00852C0B"/>
    <w:rsid w:val="00854D3D"/>
    <w:rsid w:val="008769ED"/>
    <w:rsid w:val="00877059"/>
    <w:rsid w:val="00885DC5"/>
    <w:rsid w:val="008A5EC0"/>
    <w:rsid w:val="008A628B"/>
    <w:rsid w:val="008D25EB"/>
    <w:rsid w:val="008E6C4E"/>
    <w:rsid w:val="008F1FAF"/>
    <w:rsid w:val="0090595D"/>
    <w:rsid w:val="009163C9"/>
    <w:rsid w:val="00917E99"/>
    <w:rsid w:val="00933E80"/>
    <w:rsid w:val="00941F66"/>
    <w:rsid w:val="009446A2"/>
    <w:rsid w:val="00947102"/>
    <w:rsid w:val="009538F3"/>
    <w:rsid w:val="009566E9"/>
    <w:rsid w:val="00961E05"/>
    <w:rsid w:val="00966738"/>
    <w:rsid w:val="009758B4"/>
    <w:rsid w:val="009A0655"/>
    <w:rsid w:val="009A103B"/>
    <w:rsid w:val="009B651F"/>
    <w:rsid w:val="009B7166"/>
    <w:rsid w:val="009C09F9"/>
    <w:rsid w:val="009C69BA"/>
    <w:rsid w:val="009D0FA9"/>
    <w:rsid w:val="009D4924"/>
    <w:rsid w:val="00A0341B"/>
    <w:rsid w:val="00A06436"/>
    <w:rsid w:val="00A07FDD"/>
    <w:rsid w:val="00A13BE1"/>
    <w:rsid w:val="00A30586"/>
    <w:rsid w:val="00A354EA"/>
    <w:rsid w:val="00A35660"/>
    <w:rsid w:val="00A3715A"/>
    <w:rsid w:val="00A37E5F"/>
    <w:rsid w:val="00A432CD"/>
    <w:rsid w:val="00A507E6"/>
    <w:rsid w:val="00A52AB7"/>
    <w:rsid w:val="00A52DC1"/>
    <w:rsid w:val="00A628D1"/>
    <w:rsid w:val="00A725AA"/>
    <w:rsid w:val="00A77F7B"/>
    <w:rsid w:val="00A811BE"/>
    <w:rsid w:val="00A8369B"/>
    <w:rsid w:val="00A943A2"/>
    <w:rsid w:val="00A97E87"/>
    <w:rsid w:val="00AA11E4"/>
    <w:rsid w:val="00AA23A4"/>
    <w:rsid w:val="00AB1698"/>
    <w:rsid w:val="00AB1AE5"/>
    <w:rsid w:val="00AB79DD"/>
    <w:rsid w:val="00AC1729"/>
    <w:rsid w:val="00AC4C27"/>
    <w:rsid w:val="00AD1BD5"/>
    <w:rsid w:val="00AD39B2"/>
    <w:rsid w:val="00AF09E3"/>
    <w:rsid w:val="00AF3489"/>
    <w:rsid w:val="00AF36B0"/>
    <w:rsid w:val="00AF5590"/>
    <w:rsid w:val="00AF586D"/>
    <w:rsid w:val="00AF7D64"/>
    <w:rsid w:val="00B00643"/>
    <w:rsid w:val="00B119A4"/>
    <w:rsid w:val="00B167FB"/>
    <w:rsid w:val="00B179B2"/>
    <w:rsid w:val="00B17E79"/>
    <w:rsid w:val="00B206FF"/>
    <w:rsid w:val="00B31535"/>
    <w:rsid w:val="00B40140"/>
    <w:rsid w:val="00B4059F"/>
    <w:rsid w:val="00B424F9"/>
    <w:rsid w:val="00B42608"/>
    <w:rsid w:val="00B478FC"/>
    <w:rsid w:val="00B555F7"/>
    <w:rsid w:val="00B71240"/>
    <w:rsid w:val="00B8383A"/>
    <w:rsid w:val="00B84185"/>
    <w:rsid w:val="00BA0A6B"/>
    <w:rsid w:val="00BA737B"/>
    <w:rsid w:val="00BB163D"/>
    <w:rsid w:val="00BB5395"/>
    <w:rsid w:val="00BC0AA3"/>
    <w:rsid w:val="00BC1A04"/>
    <w:rsid w:val="00BD24C7"/>
    <w:rsid w:val="00BE4D9B"/>
    <w:rsid w:val="00BE5CB9"/>
    <w:rsid w:val="00C00A31"/>
    <w:rsid w:val="00C10519"/>
    <w:rsid w:val="00C147CA"/>
    <w:rsid w:val="00C210A8"/>
    <w:rsid w:val="00C22EEA"/>
    <w:rsid w:val="00C23A0F"/>
    <w:rsid w:val="00C24D44"/>
    <w:rsid w:val="00C32A3D"/>
    <w:rsid w:val="00C436D3"/>
    <w:rsid w:val="00C4503E"/>
    <w:rsid w:val="00C45DF0"/>
    <w:rsid w:val="00C518DD"/>
    <w:rsid w:val="00C559D2"/>
    <w:rsid w:val="00C61ABF"/>
    <w:rsid w:val="00C65D4D"/>
    <w:rsid w:val="00C8291D"/>
    <w:rsid w:val="00C861B9"/>
    <w:rsid w:val="00C973BB"/>
    <w:rsid w:val="00CA0A27"/>
    <w:rsid w:val="00CA1278"/>
    <w:rsid w:val="00CA2404"/>
    <w:rsid w:val="00CB46DD"/>
    <w:rsid w:val="00CC5F85"/>
    <w:rsid w:val="00CD2AAC"/>
    <w:rsid w:val="00CE5290"/>
    <w:rsid w:val="00CF0A62"/>
    <w:rsid w:val="00CF2E78"/>
    <w:rsid w:val="00CF33C6"/>
    <w:rsid w:val="00D00F7E"/>
    <w:rsid w:val="00D03DD7"/>
    <w:rsid w:val="00D12248"/>
    <w:rsid w:val="00D12B3E"/>
    <w:rsid w:val="00D13824"/>
    <w:rsid w:val="00D1521A"/>
    <w:rsid w:val="00D15AFF"/>
    <w:rsid w:val="00D24F9D"/>
    <w:rsid w:val="00D24FDE"/>
    <w:rsid w:val="00D559E1"/>
    <w:rsid w:val="00D6557C"/>
    <w:rsid w:val="00D701C1"/>
    <w:rsid w:val="00D80E5A"/>
    <w:rsid w:val="00D94AC7"/>
    <w:rsid w:val="00D97F88"/>
    <w:rsid w:val="00DA4E82"/>
    <w:rsid w:val="00DC5591"/>
    <w:rsid w:val="00DD007D"/>
    <w:rsid w:val="00DD08AA"/>
    <w:rsid w:val="00DD2944"/>
    <w:rsid w:val="00DD321E"/>
    <w:rsid w:val="00DE0A4B"/>
    <w:rsid w:val="00DE1537"/>
    <w:rsid w:val="00DF5F33"/>
    <w:rsid w:val="00E002B2"/>
    <w:rsid w:val="00E22BBB"/>
    <w:rsid w:val="00E22C9D"/>
    <w:rsid w:val="00E318EC"/>
    <w:rsid w:val="00E32208"/>
    <w:rsid w:val="00E33469"/>
    <w:rsid w:val="00E36B17"/>
    <w:rsid w:val="00E44BD3"/>
    <w:rsid w:val="00E45E43"/>
    <w:rsid w:val="00E46A0E"/>
    <w:rsid w:val="00E47AD0"/>
    <w:rsid w:val="00E52AB3"/>
    <w:rsid w:val="00E72129"/>
    <w:rsid w:val="00E74827"/>
    <w:rsid w:val="00E8551E"/>
    <w:rsid w:val="00E87BE6"/>
    <w:rsid w:val="00E87E5E"/>
    <w:rsid w:val="00E92542"/>
    <w:rsid w:val="00E94047"/>
    <w:rsid w:val="00E972B9"/>
    <w:rsid w:val="00ED4F9E"/>
    <w:rsid w:val="00ED6AE4"/>
    <w:rsid w:val="00ED71E8"/>
    <w:rsid w:val="00EE27DD"/>
    <w:rsid w:val="00EE319B"/>
    <w:rsid w:val="00EF119B"/>
    <w:rsid w:val="00EF236F"/>
    <w:rsid w:val="00EF3149"/>
    <w:rsid w:val="00EF462C"/>
    <w:rsid w:val="00EF7412"/>
    <w:rsid w:val="00F02A06"/>
    <w:rsid w:val="00F11C32"/>
    <w:rsid w:val="00F144EA"/>
    <w:rsid w:val="00F17456"/>
    <w:rsid w:val="00F22D55"/>
    <w:rsid w:val="00F23A85"/>
    <w:rsid w:val="00F3530B"/>
    <w:rsid w:val="00F5545E"/>
    <w:rsid w:val="00F57589"/>
    <w:rsid w:val="00F61E5E"/>
    <w:rsid w:val="00F64164"/>
    <w:rsid w:val="00F73BD2"/>
    <w:rsid w:val="00F749DA"/>
    <w:rsid w:val="00F769E4"/>
    <w:rsid w:val="00F85858"/>
    <w:rsid w:val="00F902D7"/>
    <w:rsid w:val="00F90479"/>
    <w:rsid w:val="00F905B8"/>
    <w:rsid w:val="00F917EF"/>
    <w:rsid w:val="00F959B1"/>
    <w:rsid w:val="00FA086C"/>
    <w:rsid w:val="00FB0E8E"/>
    <w:rsid w:val="00FB40C3"/>
    <w:rsid w:val="00FB60BE"/>
    <w:rsid w:val="00FC1A1B"/>
    <w:rsid w:val="00FC4F5E"/>
    <w:rsid w:val="00FD55E9"/>
    <w:rsid w:val="00FE071F"/>
    <w:rsid w:val="00FE289D"/>
    <w:rsid w:val="00FE7FC1"/>
    <w:rsid w:val="00FF481D"/>
    <w:rsid w:val="00FF51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5EAAE45C"/>
  <w15:chartTrackingRefBased/>
  <w15:docId w15:val="{38EFC2EF-D8C0-4696-949E-619042337A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B281A"/>
  </w:style>
  <w:style w:type="paragraph" w:styleId="Heading1">
    <w:name w:val="heading 1"/>
    <w:basedOn w:val="Normal"/>
    <w:next w:val="Normal"/>
    <w:link w:val="Heading1Char"/>
    <w:uiPriority w:val="9"/>
    <w:qFormat/>
    <w:rsid w:val="000E0719"/>
    <w:pPr>
      <w:keepNext/>
      <w:keepLines/>
      <w:spacing w:before="120" w:after="120"/>
      <w:outlineLvl w:val="0"/>
    </w:pPr>
    <w:rPr>
      <w:rFonts w:asciiTheme="majorHAnsi" w:eastAsiaTheme="majorEastAsia" w:hAnsiTheme="majorHAnsi" w:cstheme="majorBidi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41469"/>
    <w:pPr>
      <w:keepNext/>
      <w:keepLines/>
      <w:spacing w:before="40" w:after="120"/>
      <w:outlineLvl w:val="1"/>
    </w:pPr>
    <w:rPr>
      <w:rFonts w:asciiTheme="majorHAnsi" w:eastAsiaTheme="majorEastAsia" w:hAnsiTheme="majorHAnsi" w:cstheme="majorBidi"/>
      <w:i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E0719"/>
    <w:rPr>
      <w:rFonts w:asciiTheme="majorHAnsi" w:eastAsiaTheme="majorEastAsia" w:hAnsiTheme="majorHAnsi" w:cstheme="majorBidi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DD321E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DD321E"/>
    <w:rPr>
      <w:rFonts w:asciiTheme="majorHAnsi" w:eastAsiaTheme="majorEastAsia" w:hAnsiTheme="majorHAnsi" w:cstheme="majorBidi"/>
      <w:spacing w:val="-10"/>
      <w:kern w:val="28"/>
      <w:sz w:val="32"/>
      <w:szCs w:val="32"/>
    </w:rPr>
  </w:style>
  <w:style w:type="paragraph" w:customStyle="1" w:styleId="MTDisplayEquation">
    <w:name w:val="MTDisplayEquation"/>
    <w:basedOn w:val="Normal"/>
    <w:next w:val="Normal"/>
    <w:link w:val="MTDisplayEquationChar"/>
    <w:rsid w:val="00152BE3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52BE3"/>
  </w:style>
  <w:style w:type="character" w:styleId="CommentReference">
    <w:name w:val="annotation reference"/>
    <w:basedOn w:val="DefaultParagraphFont"/>
    <w:uiPriority w:val="99"/>
    <w:semiHidden/>
    <w:unhideWhenUsed/>
    <w:rsid w:val="00814C5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14C5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14C5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14C5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14C5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4C5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4C59"/>
    <w:rPr>
      <w:rFonts w:ascii="Segoe UI" w:hAnsi="Segoe UI" w:cs="Segoe UI"/>
      <w:sz w:val="18"/>
      <w:szCs w:val="18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52109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52109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05210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052109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52109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052109"/>
    <w:rPr>
      <w:vertAlign w:val="superscript"/>
    </w:rPr>
  </w:style>
  <w:style w:type="character" w:customStyle="1" w:styleId="Heading2Char">
    <w:name w:val="Heading 2 Char"/>
    <w:basedOn w:val="DefaultParagraphFont"/>
    <w:link w:val="Heading2"/>
    <w:uiPriority w:val="9"/>
    <w:rsid w:val="00541469"/>
    <w:rPr>
      <w:rFonts w:asciiTheme="majorHAnsi" w:eastAsiaTheme="majorEastAsia" w:hAnsiTheme="majorHAnsi" w:cstheme="majorBidi"/>
      <w:i/>
      <w:sz w:val="26"/>
      <w:szCs w:val="26"/>
    </w:rPr>
  </w:style>
  <w:style w:type="character" w:customStyle="1" w:styleId="MTEquationSection">
    <w:name w:val="MTEquationSection"/>
    <w:basedOn w:val="DefaultParagraphFont"/>
    <w:rsid w:val="00052835"/>
    <w:rPr>
      <w:vanish/>
      <w:color w:val="FF0000"/>
    </w:rPr>
  </w:style>
  <w:style w:type="paragraph" w:styleId="Caption">
    <w:name w:val="caption"/>
    <w:basedOn w:val="Normal"/>
    <w:next w:val="Normal"/>
    <w:uiPriority w:val="35"/>
    <w:unhideWhenUsed/>
    <w:qFormat/>
    <w:rsid w:val="0054427A"/>
    <w:pPr>
      <w:spacing w:after="200" w:line="240" w:lineRule="auto"/>
      <w:jc w:val="center"/>
    </w:pPr>
    <w:rPr>
      <w:i/>
      <w:iCs/>
      <w:color w:val="44546A" w:themeColor="text2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B6DF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4B6DF9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4B6DF9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494E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224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22479"/>
  </w:style>
  <w:style w:type="paragraph" w:styleId="Footer">
    <w:name w:val="footer"/>
    <w:basedOn w:val="Normal"/>
    <w:link w:val="FooterChar"/>
    <w:uiPriority w:val="99"/>
    <w:unhideWhenUsed/>
    <w:rsid w:val="003224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2479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D47A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D47AF"/>
    <w:rPr>
      <w:rFonts w:ascii="Courier New" w:eastAsia="Times New Roman" w:hAnsi="Courier New" w:cs="Courier New"/>
      <w:sz w:val="20"/>
      <w:szCs w:val="20"/>
    </w:rPr>
  </w:style>
  <w:style w:type="character" w:customStyle="1" w:styleId="gnkrckgcgsb">
    <w:name w:val="gnkrckgcgsb"/>
    <w:basedOn w:val="DefaultParagraphFont"/>
    <w:rsid w:val="005D47AF"/>
  </w:style>
  <w:style w:type="character" w:customStyle="1" w:styleId="fontstyle01">
    <w:name w:val="fontstyle01"/>
    <w:basedOn w:val="DefaultParagraphFont"/>
    <w:rsid w:val="00AF09E3"/>
    <w:rPr>
      <w:rFonts w:ascii="AdvTT6780a46b" w:hAnsi="AdvTT6780a46b" w:hint="default"/>
      <w:b w:val="0"/>
      <w:bCs w:val="0"/>
      <w:i w:val="0"/>
      <w:iCs w:val="0"/>
      <w:color w:val="000000"/>
      <w:sz w:val="18"/>
      <w:szCs w:val="18"/>
    </w:rPr>
  </w:style>
  <w:style w:type="paragraph" w:customStyle="1" w:styleId="Footnote">
    <w:name w:val="Footnote"/>
    <w:basedOn w:val="FootnoteText"/>
    <w:link w:val="FootnoteChar"/>
    <w:qFormat/>
    <w:rsid w:val="00586796"/>
    <w:pPr>
      <w:ind w:left="288" w:hanging="288"/>
    </w:pPr>
  </w:style>
  <w:style w:type="paragraph" w:styleId="NoSpacing">
    <w:name w:val="No Spacing"/>
    <w:uiPriority w:val="1"/>
    <w:qFormat/>
    <w:rsid w:val="009A0655"/>
    <w:pPr>
      <w:spacing w:after="0" w:line="240" w:lineRule="auto"/>
    </w:pPr>
  </w:style>
  <w:style w:type="character" w:customStyle="1" w:styleId="FootnoteChar">
    <w:name w:val="Footnote Char"/>
    <w:basedOn w:val="FootnoteTextChar"/>
    <w:link w:val="Footnote"/>
    <w:rsid w:val="00586796"/>
    <w:rPr>
      <w:sz w:val="20"/>
      <w:szCs w:val="20"/>
    </w:rPr>
  </w:style>
  <w:style w:type="paragraph" w:styleId="ListParagraph">
    <w:name w:val="List Paragraph"/>
    <w:basedOn w:val="Normal"/>
    <w:uiPriority w:val="34"/>
    <w:qFormat/>
    <w:rsid w:val="001B5D11"/>
    <w:pPr>
      <w:ind w:left="720"/>
      <w:contextualSpacing/>
    </w:pPr>
  </w:style>
  <w:style w:type="paragraph" w:customStyle="1" w:styleId="Rcode">
    <w:name w:val="Rcode"/>
    <w:basedOn w:val="Normal"/>
    <w:link w:val="RcodeChar"/>
    <w:qFormat/>
    <w:rsid w:val="00B8383A"/>
    <w:pPr>
      <w:tabs>
        <w:tab w:val="left" w:pos="517"/>
      </w:tabs>
      <w:spacing w:after="0" w:line="240" w:lineRule="auto"/>
    </w:pPr>
    <w:rPr>
      <w:rFonts w:ascii="Consolas" w:hAnsi="Consolas"/>
      <w:sz w:val="20"/>
    </w:rPr>
  </w:style>
  <w:style w:type="character" w:customStyle="1" w:styleId="RcodeChar">
    <w:name w:val="Rcode Char"/>
    <w:basedOn w:val="DefaultParagraphFont"/>
    <w:link w:val="Rcode"/>
    <w:rsid w:val="00B8383A"/>
    <w:rPr>
      <w:rFonts w:ascii="Consolas" w:hAnsi="Consolas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86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4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50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34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47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1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1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43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51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00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9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38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5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80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1/relationships/commentsExtended" Target="commentsExtended.xml"/><Relationship Id="rId13" Type="http://schemas.openxmlformats.org/officeDocument/2006/relationships/image" Target="media/image2.wmf"/><Relationship Id="rId18" Type="http://schemas.microsoft.com/office/2011/relationships/people" Target="people.xml"/><Relationship Id="rId3" Type="http://schemas.openxmlformats.org/officeDocument/2006/relationships/settings" Target="settings.xml"/><Relationship Id="rId7" Type="http://schemas.openxmlformats.org/officeDocument/2006/relationships/comments" Target="comment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1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microsoft.com/office/2018/08/relationships/commentsExtensible" Target="commentsExtensible.xml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microsoft.com/office/2016/09/relationships/commentsIds" Target="commentsIds.xml"/><Relationship Id="rId14" Type="http://schemas.openxmlformats.org/officeDocument/2006/relationships/oleObject" Target="embeddings/oleObject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F40823-6697-4182-9921-8C2F21CB1F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9</Pages>
  <Words>2112</Words>
  <Characters>12042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orge Woodworth</dc:creator>
  <cp:keywords/>
  <dc:description/>
  <cp:lastModifiedBy>Philip Myers</cp:lastModifiedBy>
  <cp:revision>3</cp:revision>
  <cp:lastPrinted>2019-11-15T21:15:00Z</cp:lastPrinted>
  <dcterms:created xsi:type="dcterms:W3CDTF">2020-10-20T12:04:00Z</dcterms:created>
  <dcterms:modified xsi:type="dcterms:W3CDTF">2020-10-20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  <property fmtid="{D5CDD505-2E9C-101B-9397-08002B2CF9AE}" pid="5" name="MTEqnNumsOnRight">
    <vt:bool>false</vt:bool>
  </property>
</Properties>
</file>